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52DCE59" w14:textId="77777777" w:rsidR="00C738DE" w:rsidRPr="000D2B2B" w:rsidRDefault="000D2B2B" w:rsidP="000D2B2B">
      <w:pPr>
        <w:pStyle w:val="NoSpacing"/>
        <w:rPr>
          <w:b/>
          <w:sz w:val="28"/>
          <w:szCs w:val="28"/>
        </w:rPr>
      </w:pPr>
      <w:r w:rsidRPr="000D2B2B">
        <w:rPr>
          <w:b/>
          <w:sz w:val="28"/>
          <w:szCs w:val="28"/>
        </w:rPr>
        <w:t xml:space="preserve">Name:  </w:t>
      </w:r>
      <w:r w:rsidR="00C65DF7">
        <w:rPr>
          <w:b/>
          <w:sz w:val="28"/>
          <w:szCs w:val="28"/>
        </w:rPr>
        <w:tab/>
      </w:r>
      <w:r w:rsidR="00C65DF7">
        <w:rPr>
          <w:b/>
          <w:sz w:val="28"/>
          <w:szCs w:val="28"/>
        </w:rPr>
        <w:tab/>
      </w:r>
      <w:r w:rsidRPr="000D2B2B">
        <w:rPr>
          <w:b/>
          <w:sz w:val="28"/>
          <w:szCs w:val="28"/>
        </w:rPr>
        <w:t xml:space="preserve">Session: </w:t>
      </w:r>
    </w:p>
    <w:p w14:paraId="4951F217" w14:textId="77777777" w:rsidR="000D2B2B" w:rsidRPr="000D2B2B" w:rsidRDefault="000D2B2B" w:rsidP="000D2B2B">
      <w:pPr>
        <w:pStyle w:val="NoSpacing"/>
        <w:rPr>
          <w:b/>
          <w:sz w:val="28"/>
          <w:szCs w:val="28"/>
        </w:rPr>
      </w:pPr>
      <w:r w:rsidRPr="000D2B2B">
        <w:rPr>
          <w:b/>
          <w:sz w:val="28"/>
          <w:szCs w:val="28"/>
        </w:rPr>
        <w:t>Programming I</w:t>
      </w:r>
    </w:p>
    <w:p w14:paraId="67C13A50" w14:textId="2EDBD104" w:rsidR="000D2B2B" w:rsidRPr="000D2B2B" w:rsidRDefault="003F365A" w:rsidP="000D2B2B">
      <w:pPr>
        <w:pStyle w:val="NoSpacing"/>
        <w:rPr>
          <w:b/>
          <w:sz w:val="28"/>
          <w:szCs w:val="28"/>
        </w:rPr>
      </w:pPr>
      <w:r>
        <w:rPr>
          <w:b/>
          <w:sz w:val="28"/>
          <w:szCs w:val="28"/>
        </w:rPr>
        <w:t xml:space="preserve">Lab </w:t>
      </w:r>
      <w:r w:rsidR="003C28A6">
        <w:rPr>
          <w:b/>
          <w:sz w:val="28"/>
          <w:szCs w:val="28"/>
        </w:rPr>
        <w:t>Exercise 1</w:t>
      </w:r>
      <w:r w:rsidR="003224A3">
        <w:rPr>
          <w:b/>
          <w:sz w:val="28"/>
          <w:szCs w:val="28"/>
        </w:rPr>
        <w:t>1.</w:t>
      </w:r>
      <w:r w:rsidR="0068546B">
        <w:rPr>
          <w:b/>
          <w:sz w:val="28"/>
          <w:szCs w:val="28"/>
        </w:rPr>
        <w:t>8</w:t>
      </w:r>
      <w:r w:rsidR="003C28A6">
        <w:rPr>
          <w:b/>
          <w:sz w:val="28"/>
          <w:szCs w:val="28"/>
        </w:rPr>
        <w:t>.202</w:t>
      </w:r>
      <w:r w:rsidR="0068546B">
        <w:rPr>
          <w:b/>
          <w:sz w:val="28"/>
          <w:szCs w:val="28"/>
        </w:rPr>
        <w:t>3</w:t>
      </w:r>
    </w:p>
    <w:p w14:paraId="7AE706B8" w14:textId="77777777" w:rsidR="000D2B2B" w:rsidRDefault="000D2B2B" w:rsidP="000D2B2B">
      <w:pPr>
        <w:pStyle w:val="NoSpacing"/>
      </w:pPr>
    </w:p>
    <w:p w14:paraId="0BF9C41F" w14:textId="77777777" w:rsidR="00F806D2" w:rsidRPr="00B44131" w:rsidRDefault="003C28A6" w:rsidP="00D93B25">
      <w:pPr>
        <w:pStyle w:val="NoSpacing"/>
        <w:rPr>
          <w:b/>
        </w:rPr>
      </w:pPr>
      <w:r>
        <w:rPr>
          <w:b/>
        </w:rPr>
        <w:t>When you completed these programs, submit your source code</w:t>
      </w:r>
      <w:r w:rsidR="000D2B2B" w:rsidRPr="000D2B2B">
        <w:rPr>
          <w:b/>
        </w:rPr>
        <w:t>.</w:t>
      </w:r>
    </w:p>
    <w:p w14:paraId="07E595BC" w14:textId="77777777" w:rsidR="00E2798E" w:rsidRDefault="00E2798E" w:rsidP="00D93B25">
      <w:pPr>
        <w:pStyle w:val="NoSpacing"/>
        <w:rPr>
          <w:rFonts w:ascii="Times New Roman" w:hAnsi="Times New Roman"/>
          <w:color w:val="000000"/>
          <w:sz w:val="24"/>
          <w:szCs w:val="24"/>
        </w:rPr>
      </w:pPr>
      <w:r>
        <w:rPr>
          <w:rFonts w:ascii="Times New Roman" w:hAnsi="Times New Roman"/>
          <w:color w:val="000000"/>
          <w:sz w:val="24"/>
          <w:szCs w:val="24"/>
        </w:rPr>
        <w:t>Today we will be implementing some algorithms developed by Greek mathematicians over 2000 years ago.</w:t>
      </w:r>
    </w:p>
    <w:p w14:paraId="0DADF0D1" w14:textId="77777777" w:rsidR="00E2798E" w:rsidRDefault="00E2798E" w:rsidP="00D93B25">
      <w:pPr>
        <w:pStyle w:val="NoSpacing"/>
        <w:rPr>
          <w:rFonts w:ascii="Times New Roman" w:hAnsi="Times New Roman"/>
          <w:color w:val="000000"/>
          <w:sz w:val="24"/>
          <w:szCs w:val="24"/>
        </w:rPr>
      </w:pPr>
    </w:p>
    <w:p w14:paraId="64FC3925" w14:textId="77777777" w:rsidR="00E2798E" w:rsidRPr="00E2798E" w:rsidRDefault="00E2798E" w:rsidP="00E2798E">
      <w:pPr>
        <w:pStyle w:val="NoSpacing"/>
        <w:rPr>
          <w:rStyle w:val="apple-converted-space"/>
        </w:rPr>
      </w:pPr>
      <w:r w:rsidRPr="00E2798E">
        <w:t>Eratosthenes of Cyrene was a Greek mathematician, geographer, poet, astronomer, and music theorist. He was the first person to use the word "geography" in Greek and he invented the discipline of geography as we understand it.</w:t>
      </w:r>
      <w:r w:rsidRPr="00E2798E">
        <w:rPr>
          <w:rStyle w:val="apple-converted-space"/>
        </w:rPr>
        <w:t> </w:t>
      </w:r>
    </w:p>
    <w:p w14:paraId="3B293BA0" w14:textId="77777777" w:rsidR="00E2798E" w:rsidRPr="00E2798E" w:rsidRDefault="00E2798E" w:rsidP="00E2798E">
      <w:pPr>
        <w:pStyle w:val="NoSpacing"/>
        <w:rPr>
          <w:rStyle w:val="apple-converted-space"/>
        </w:rPr>
      </w:pPr>
    </w:p>
    <w:p w14:paraId="37E13447" w14:textId="77777777" w:rsidR="00E2798E" w:rsidRPr="00E2798E" w:rsidRDefault="00E2798E" w:rsidP="00E2798E">
      <w:pPr>
        <w:pStyle w:val="NoSpacing"/>
        <w:rPr>
          <w:rStyle w:val="apple-converted-space"/>
        </w:rPr>
      </w:pPr>
      <w:r w:rsidRPr="00E2798E">
        <w:t>Euclid</w:t>
      </w:r>
      <w:r w:rsidRPr="00E2798E">
        <w:rPr>
          <w:rStyle w:val="apple-converted-space"/>
        </w:rPr>
        <w:t> </w:t>
      </w:r>
      <w:r w:rsidRPr="00E2798E">
        <w:t>also known as</w:t>
      </w:r>
      <w:r w:rsidRPr="00E2798E">
        <w:rPr>
          <w:rStyle w:val="apple-converted-space"/>
        </w:rPr>
        <w:t> </w:t>
      </w:r>
      <w:r w:rsidRPr="00E2798E">
        <w:t>Euclid of Alexandria, was a</w:t>
      </w:r>
      <w:r w:rsidRPr="00E2798E">
        <w:rPr>
          <w:rStyle w:val="apple-converted-space"/>
        </w:rPr>
        <w:t> </w:t>
      </w:r>
      <w:hyperlink r:id="rId6" w:tooltip="Greek mathematics" w:history="1">
        <w:r w:rsidRPr="00E2798E">
          <w:rPr>
            <w:rStyle w:val="Hyperlink"/>
            <w:color w:val="auto"/>
            <w:u w:val="none"/>
          </w:rPr>
          <w:t>Greek mathematician</w:t>
        </w:r>
      </w:hyperlink>
      <w:r w:rsidRPr="00E2798E">
        <w:t>, often referred to as the "Father of Geometry".</w:t>
      </w:r>
      <w:r w:rsidRPr="00E2798E">
        <w:rPr>
          <w:rStyle w:val="apple-converted-space"/>
        </w:rPr>
        <w:t> </w:t>
      </w:r>
    </w:p>
    <w:p w14:paraId="559F68C0" w14:textId="77777777" w:rsidR="00E2798E" w:rsidRDefault="00E2798E" w:rsidP="00D93B25">
      <w:pPr>
        <w:pStyle w:val="NoSpacing"/>
        <w:rPr>
          <w:rFonts w:ascii="Times New Roman" w:hAnsi="Times New Roman"/>
          <w:color w:val="000000"/>
          <w:sz w:val="24"/>
          <w:szCs w:val="24"/>
        </w:rPr>
      </w:pPr>
    </w:p>
    <w:p w14:paraId="5F82693C" w14:textId="77777777" w:rsidR="00E2798E" w:rsidRPr="00B40275" w:rsidRDefault="00E2798E" w:rsidP="00B40275">
      <w:pPr>
        <w:pStyle w:val="NoSpacing"/>
        <w:rPr>
          <w:b/>
        </w:rPr>
      </w:pPr>
      <w:r w:rsidRPr="00B40275">
        <w:rPr>
          <w:b/>
        </w:rPr>
        <w:t>Sieve of Eratosthenes</w:t>
      </w:r>
    </w:p>
    <w:p w14:paraId="290C1AAF" w14:textId="77777777" w:rsidR="00E2798E" w:rsidRDefault="00E2798E" w:rsidP="00B40275">
      <w:pPr>
        <w:pStyle w:val="NoSpacing"/>
      </w:pPr>
      <w:r>
        <w:t xml:space="preserve">In this activity we will use an old algorithm to find prime numbers as a more efficient alternative to check and guess.  </w:t>
      </w:r>
    </w:p>
    <w:p w14:paraId="50687707" w14:textId="77777777" w:rsidR="00E2798E" w:rsidRDefault="00E2798E" w:rsidP="00E2798E">
      <w:pPr>
        <w:pStyle w:val="ListParagraph"/>
        <w:numPr>
          <w:ilvl w:val="0"/>
          <w:numId w:val="18"/>
        </w:numPr>
      </w:pPr>
      <w:r>
        <w:t xml:space="preserve">Start IDLE and create a new </w:t>
      </w:r>
      <w:proofErr w:type="gramStart"/>
      <w:r>
        <w:t>window</w:t>
      </w:r>
      <w:proofErr w:type="gramEnd"/>
    </w:p>
    <w:p w14:paraId="52AB1E02" w14:textId="77777777" w:rsidR="00E2798E" w:rsidRDefault="00E2798E" w:rsidP="00E2798E">
      <w:pPr>
        <w:pStyle w:val="ListParagraph"/>
        <w:numPr>
          <w:ilvl w:val="0"/>
          <w:numId w:val="18"/>
        </w:numPr>
      </w:pPr>
      <w:r>
        <w:t>Initialize three variables</w:t>
      </w:r>
      <w:r w:rsidR="005057FB">
        <w:t xml:space="preserve"> (numbers, </w:t>
      </w:r>
      <w:proofErr w:type="spellStart"/>
      <w:r w:rsidR="005057FB">
        <w:t>primeList</w:t>
      </w:r>
      <w:proofErr w:type="spellEnd"/>
      <w:r w:rsidR="005057FB">
        <w:t>, and SIZE)</w:t>
      </w:r>
      <w:r>
        <w:t xml:space="preserve">.  numbers and </w:t>
      </w:r>
      <w:proofErr w:type="spellStart"/>
      <w:r>
        <w:t>primeList</w:t>
      </w:r>
      <w:proofErr w:type="spellEnd"/>
      <w:r>
        <w:t xml:space="preserve"> are lists.  A list in Python is a structure that can hold a group of anything.  In this case it will hold 1000 Boolean values.</w:t>
      </w:r>
    </w:p>
    <w:p w14:paraId="09AB2419" w14:textId="77777777" w:rsidR="00E2798E" w:rsidRPr="00497817" w:rsidRDefault="00E2798E" w:rsidP="00E2798E">
      <w:pPr>
        <w:pStyle w:val="ListParagraph"/>
        <w:ind w:left="1440"/>
        <w:rPr>
          <w:sz w:val="20"/>
          <w:szCs w:val="20"/>
        </w:rPr>
      </w:pPr>
      <w:r>
        <w:t xml:space="preserve">numbers = </w:t>
      </w:r>
      <w:proofErr w:type="gramStart"/>
      <w:r>
        <w:t xml:space="preserve">[]   </w:t>
      </w:r>
      <w:proofErr w:type="gramEnd"/>
      <w:r w:rsidRPr="00497817">
        <w:rPr>
          <w:sz w:val="20"/>
          <w:szCs w:val="20"/>
        </w:rPr>
        <w:t>#Create an empty list to hold Boolean values whose index is a prime candidate</w:t>
      </w:r>
    </w:p>
    <w:p w14:paraId="05947FBE" w14:textId="77777777" w:rsidR="00E2798E" w:rsidRDefault="00E2798E" w:rsidP="00E2798E">
      <w:pPr>
        <w:pStyle w:val="ListParagraph"/>
        <w:ind w:left="1440"/>
      </w:pPr>
      <w:proofErr w:type="spellStart"/>
      <w:r>
        <w:t>primeList</w:t>
      </w:r>
      <w:proofErr w:type="spellEnd"/>
      <w:r>
        <w:t xml:space="preserve"> = </w:t>
      </w:r>
      <w:proofErr w:type="gramStart"/>
      <w:r>
        <w:t>[]  #</w:t>
      </w:r>
      <w:proofErr w:type="gramEnd"/>
      <w:r>
        <w:t>Create an empty list to hold prime numbers</w:t>
      </w:r>
    </w:p>
    <w:p w14:paraId="2CF55964" w14:textId="77777777" w:rsidR="00E2798E" w:rsidRDefault="00E2798E" w:rsidP="00E2798E">
      <w:pPr>
        <w:pStyle w:val="ListParagraph"/>
        <w:ind w:left="1440"/>
      </w:pPr>
      <w:r>
        <w:t>SIZE = 1000</w:t>
      </w:r>
    </w:p>
    <w:p w14:paraId="5B732219" w14:textId="77777777" w:rsidR="00E2798E" w:rsidRDefault="00E2798E" w:rsidP="00E2798E">
      <w:pPr>
        <w:pStyle w:val="ListParagraph"/>
        <w:numPr>
          <w:ilvl w:val="0"/>
          <w:numId w:val="18"/>
        </w:numPr>
      </w:pPr>
      <w:r>
        <w:t xml:space="preserve">Initialize the </w:t>
      </w:r>
      <w:proofErr w:type="gramStart"/>
      <w:r>
        <w:t>list</w:t>
      </w:r>
      <w:proofErr w:type="gramEnd"/>
    </w:p>
    <w:p w14:paraId="6AF011F0" w14:textId="77777777" w:rsidR="00E2798E" w:rsidRDefault="00E2798E" w:rsidP="00E2798E">
      <w:pPr>
        <w:pStyle w:val="ListParagraph"/>
        <w:ind w:left="1440"/>
      </w:pPr>
      <w:proofErr w:type="gramStart"/>
      <w:r>
        <w:t>for</w:t>
      </w:r>
      <w:r w:rsidR="005057FB">
        <w:t xml:space="preserve">  </w:t>
      </w:r>
      <w:proofErr w:type="spellStart"/>
      <w:r>
        <w:t>i</w:t>
      </w:r>
      <w:proofErr w:type="spellEnd"/>
      <w:proofErr w:type="gramEnd"/>
      <w:r>
        <w:t xml:space="preserve"> in range(0, SIZE):</w:t>
      </w:r>
    </w:p>
    <w:p w14:paraId="16ED23DE" w14:textId="77777777" w:rsidR="00E2798E" w:rsidRDefault="00E2798E" w:rsidP="00B44131">
      <w:pPr>
        <w:pStyle w:val="ListParagraph"/>
        <w:ind w:left="1440" w:firstLine="720"/>
      </w:pPr>
      <w:proofErr w:type="spellStart"/>
      <w:proofErr w:type="gramStart"/>
      <w:r>
        <w:t>numbers.append</w:t>
      </w:r>
      <w:proofErr w:type="spellEnd"/>
      <w:proofErr w:type="gramEnd"/>
      <w:r>
        <w:t>(True)</w:t>
      </w:r>
    </w:p>
    <w:p w14:paraId="2285C2E8" w14:textId="77777777" w:rsidR="00E2798E" w:rsidRDefault="00E2798E" w:rsidP="00E2798E">
      <w:pPr>
        <w:pStyle w:val="ListParagraph"/>
        <w:numPr>
          <w:ilvl w:val="0"/>
          <w:numId w:val="18"/>
        </w:numPr>
      </w:pPr>
      <w:r>
        <w:t xml:space="preserve">Execute the </w:t>
      </w:r>
      <w:proofErr w:type="gramStart"/>
      <w:r>
        <w:t>sieve</w:t>
      </w:r>
      <w:proofErr w:type="gramEnd"/>
    </w:p>
    <w:p w14:paraId="00930E29" w14:textId="77777777" w:rsidR="00E2798E" w:rsidRDefault="00E2798E" w:rsidP="00E2798E">
      <w:pPr>
        <w:pStyle w:val="ListParagraph"/>
        <w:ind w:left="1440"/>
      </w:pPr>
      <w:r>
        <w:t xml:space="preserve">for index in </w:t>
      </w:r>
      <w:proofErr w:type="gramStart"/>
      <w:r>
        <w:t>range(</w:t>
      </w:r>
      <w:proofErr w:type="gramEnd"/>
      <w:r>
        <w:t xml:space="preserve">2, </w:t>
      </w:r>
      <w:proofErr w:type="spellStart"/>
      <w:r>
        <w:t>len</w:t>
      </w:r>
      <w:proofErr w:type="spellEnd"/>
      <w:r>
        <w:t>(numbers)):</w:t>
      </w:r>
    </w:p>
    <w:p w14:paraId="2492E023" w14:textId="77777777" w:rsidR="00E2798E" w:rsidRDefault="00E2798E" w:rsidP="00B44131">
      <w:pPr>
        <w:pStyle w:val="ListParagraph"/>
        <w:ind w:left="2160"/>
      </w:pPr>
      <w:r>
        <w:t>if numbers[index] == True:</w:t>
      </w:r>
    </w:p>
    <w:p w14:paraId="31AD5CC2" w14:textId="77777777" w:rsidR="00E2798E" w:rsidRDefault="00E2798E" w:rsidP="00B44131">
      <w:pPr>
        <w:pStyle w:val="ListParagraph"/>
        <w:ind w:left="2160"/>
      </w:pPr>
      <w:r>
        <w:t xml:space="preserve">        #sets all elements of list after index to 0</w:t>
      </w:r>
    </w:p>
    <w:p w14:paraId="62CC4CBD" w14:textId="77777777" w:rsidR="00E2798E" w:rsidRDefault="00E2798E" w:rsidP="00B44131">
      <w:pPr>
        <w:pStyle w:val="ListParagraph"/>
        <w:ind w:left="2160"/>
      </w:pPr>
      <w:r>
        <w:t xml:space="preserve">        #</w:t>
      </w:r>
      <w:proofErr w:type="gramStart"/>
      <w:r>
        <w:t>if</w:t>
      </w:r>
      <w:proofErr w:type="gramEnd"/>
      <w:r>
        <w:t xml:space="preserve"> it is a multiple of index</w:t>
      </w:r>
    </w:p>
    <w:p w14:paraId="52A8D114" w14:textId="77777777" w:rsidR="00E2798E" w:rsidRDefault="00E2798E" w:rsidP="00B44131">
      <w:pPr>
        <w:pStyle w:val="ListParagraph"/>
        <w:ind w:left="2160" w:firstLine="720"/>
      </w:pPr>
      <w:r>
        <w:t>for</w:t>
      </w:r>
      <w:r w:rsidR="005057FB">
        <w:t xml:space="preserve"> </w:t>
      </w:r>
      <w:proofErr w:type="spellStart"/>
      <w:r>
        <w:t>i</w:t>
      </w:r>
      <w:proofErr w:type="spellEnd"/>
      <w:r>
        <w:t xml:space="preserve"> in </w:t>
      </w:r>
      <w:proofErr w:type="gramStart"/>
      <w:r>
        <w:t>range(</w:t>
      </w:r>
      <w:proofErr w:type="gramEnd"/>
      <w:r>
        <w:t xml:space="preserve">index+1, </w:t>
      </w:r>
      <w:proofErr w:type="spellStart"/>
      <w:r>
        <w:t>len</w:t>
      </w:r>
      <w:proofErr w:type="spellEnd"/>
      <w:r>
        <w:t>(numbers)):</w:t>
      </w:r>
    </w:p>
    <w:p w14:paraId="3169C954" w14:textId="77777777" w:rsidR="00E2798E" w:rsidRDefault="00E2798E" w:rsidP="00B44131">
      <w:pPr>
        <w:pStyle w:val="ListParagraph"/>
        <w:ind w:left="2880" w:firstLine="720"/>
      </w:pPr>
      <w:proofErr w:type="gramStart"/>
      <w:r>
        <w:t>if</w:t>
      </w:r>
      <w:r w:rsidR="005057FB">
        <w:t xml:space="preserve">  </w:t>
      </w:r>
      <w:proofErr w:type="spellStart"/>
      <w:r>
        <w:t>i</w:t>
      </w:r>
      <w:proofErr w:type="spellEnd"/>
      <w:proofErr w:type="gramEnd"/>
      <w:r>
        <w:t xml:space="preserve"> % index == 0:</w:t>
      </w:r>
    </w:p>
    <w:p w14:paraId="425D65EB" w14:textId="77777777" w:rsidR="005057FB" w:rsidRDefault="00E2798E" w:rsidP="00B44131">
      <w:pPr>
        <w:pStyle w:val="ListParagraph"/>
        <w:ind w:left="3600" w:firstLine="720"/>
      </w:pPr>
      <w:r>
        <w:t>numbers[</w:t>
      </w:r>
      <w:proofErr w:type="spellStart"/>
      <w:r>
        <w:t>i</w:t>
      </w:r>
      <w:proofErr w:type="spellEnd"/>
      <w:r>
        <w:t xml:space="preserve">] = </w:t>
      </w:r>
      <w:proofErr w:type="gramStart"/>
      <w:r>
        <w:t>0;</w:t>
      </w:r>
      <w:proofErr w:type="gramEnd"/>
    </w:p>
    <w:p w14:paraId="141BD060" w14:textId="77777777" w:rsidR="00E2798E" w:rsidRDefault="00E2798E" w:rsidP="00E2798E">
      <w:pPr>
        <w:pStyle w:val="ListParagraph"/>
        <w:numPr>
          <w:ilvl w:val="0"/>
          <w:numId w:val="18"/>
        </w:numPr>
      </w:pPr>
      <w:r>
        <w:t>Create a list of the prime numbers from 2 to SIZE (list elements that are still True)</w:t>
      </w:r>
    </w:p>
    <w:p w14:paraId="0A15AADA" w14:textId="77777777" w:rsidR="00E2798E" w:rsidRDefault="00E2798E" w:rsidP="00E2798E">
      <w:pPr>
        <w:pStyle w:val="ListParagraph"/>
        <w:ind w:left="1440"/>
      </w:pPr>
      <w:proofErr w:type="gramStart"/>
      <w:r>
        <w:t>for</w:t>
      </w:r>
      <w:r w:rsidR="005057FB">
        <w:t xml:space="preserve">  </w:t>
      </w:r>
      <w:proofErr w:type="spellStart"/>
      <w:r>
        <w:t>i</w:t>
      </w:r>
      <w:proofErr w:type="spellEnd"/>
      <w:proofErr w:type="gramEnd"/>
      <w:r>
        <w:t xml:space="preserve"> in range(2, </w:t>
      </w:r>
      <w:proofErr w:type="spellStart"/>
      <w:r>
        <w:t>len</w:t>
      </w:r>
      <w:proofErr w:type="spellEnd"/>
      <w:r>
        <w:t>(numbers)):</w:t>
      </w:r>
    </w:p>
    <w:p w14:paraId="7C48149B" w14:textId="77777777" w:rsidR="00E2798E" w:rsidRDefault="00E2798E" w:rsidP="005057FB">
      <w:pPr>
        <w:pStyle w:val="ListParagraph"/>
        <w:ind w:left="1440" w:firstLine="720"/>
      </w:pPr>
      <w:proofErr w:type="gramStart"/>
      <w:r>
        <w:t xml:space="preserve">if </w:t>
      </w:r>
      <w:r w:rsidR="005057FB">
        <w:t xml:space="preserve"> </w:t>
      </w:r>
      <w:r>
        <w:t>numbers</w:t>
      </w:r>
      <w:proofErr w:type="gramEnd"/>
      <w:r>
        <w:t>[</w:t>
      </w:r>
      <w:proofErr w:type="spellStart"/>
      <w:r>
        <w:t>i</w:t>
      </w:r>
      <w:proofErr w:type="spellEnd"/>
      <w:r>
        <w:t>] == True:</w:t>
      </w:r>
    </w:p>
    <w:p w14:paraId="744B6CFA" w14:textId="77777777" w:rsidR="00E2798E" w:rsidRDefault="00E2798E" w:rsidP="005057FB">
      <w:pPr>
        <w:pStyle w:val="ListParagraph"/>
        <w:ind w:left="2160" w:firstLine="720"/>
      </w:pPr>
      <w:proofErr w:type="spellStart"/>
      <w:r>
        <w:t>primeList.append</w:t>
      </w:r>
      <w:proofErr w:type="spellEnd"/>
      <w:r>
        <w:t>(</w:t>
      </w:r>
      <w:proofErr w:type="spellStart"/>
      <w:r>
        <w:t>i</w:t>
      </w:r>
      <w:proofErr w:type="spellEnd"/>
      <w:r>
        <w:t>)</w:t>
      </w:r>
    </w:p>
    <w:p w14:paraId="0CA0979A" w14:textId="77777777" w:rsidR="005057FB" w:rsidRDefault="005057FB" w:rsidP="005057FB">
      <w:pPr>
        <w:pStyle w:val="ListParagraph"/>
        <w:ind w:left="2160" w:firstLine="720"/>
      </w:pPr>
    </w:p>
    <w:p w14:paraId="07E4AE43" w14:textId="77777777" w:rsidR="00E2798E" w:rsidRDefault="00E2798E" w:rsidP="00E2798E">
      <w:pPr>
        <w:pStyle w:val="ListParagraph"/>
        <w:numPr>
          <w:ilvl w:val="0"/>
          <w:numId w:val="18"/>
        </w:numPr>
      </w:pPr>
      <w:r>
        <w:t>Now print out the list of prime numbers</w:t>
      </w:r>
    </w:p>
    <w:p w14:paraId="6AFE0678" w14:textId="77777777" w:rsidR="00E2798E" w:rsidRDefault="00E2798E" w:rsidP="00B44131">
      <w:pPr>
        <w:pStyle w:val="ListParagraph"/>
        <w:ind w:left="1440"/>
      </w:pPr>
      <w:r>
        <w:t>print</w:t>
      </w:r>
      <w:r w:rsidR="005057FB">
        <w:t xml:space="preserve"> </w:t>
      </w:r>
      <w:r w:rsidR="00B44131">
        <w:t>(</w:t>
      </w:r>
      <w:proofErr w:type="spellStart"/>
      <w:r>
        <w:t>primeList</w:t>
      </w:r>
      <w:proofErr w:type="spellEnd"/>
      <w:r w:rsidR="00B44131">
        <w:t>)</w:t>
      </w:r>
      <w:r>
        <w:br w:type="page"/>
      </w:r>
    </w:p>
    <w:p w14:paraId="2E4B2A66" w14:textId="77777777" w:rsidR="00E2798E" w:rsidRPr="00497817" w:rsidRDefault="00E2798E" w:rsidP="00E2798E">
      <w:pPr>
        <w:rPr>
          <w:b/>
          <w:sz w:val="28"/>
          <w:szCs w:val="28"/>
        </w:rPr>
      </w:pPr>
      <w:r w:rsidRPr="00497817">
        <w:rPr>
          <w:b/>
          <w:sz w:val="28"/>
          <w:szCs w:val="28"/>
        </w:rPr>
        <w:lastRenderedPageBreak/>
        <w:t>Euclid’s Algorithm</w:t>
      </w:r>
    </w:p>
    <w:p w14:paraId="14A647D3" w14:textId="77777777" w:rsidR="00E2798E" w:rsidRDefault="00E2798E" w:rsidP="00E2798E">
      <w:pPr>
        <w:numPr>
          <w:ilvl w:val="0"/>
          <w:numId w:val="19"/>
        </w:numPr>
        <w:spacing w:after="0" w:line="240" w:lineRule="auto"/>
      </w:pPr>
      <w:r>
        <w:t xml:space="preserve">Write a function utilizing </w:t>
      </w:r>
      <w:smartTag w:uri="urn:schemas-microsoft-com:office:smarttags" w:element="City">
        <w:smartTag w:uri="urn:schemas-microsoft-com:office:smarttags" w:element="place">
          <w:r>
            <w:t>Euclid</w:t>
          </w:r>
        </w:smartTag>
      </w:smartTag>
      <w:r>
        <w:t xml:space="preserve">’s Algorithm to find the GCD of two user supplied integers.  Here is a pseudocode </w:t>
      </w:r>
      <w:proofErr w:type="gramStart"/>
      <w:r>
        <w:t>implementation</w:t>
      </w:r>
      <w:proofErr w:type="gramEnd"/>
      <w:r>
        <w:t>”</w:t>
      </w:r>
    </w:p>
    <w:p w14:paraId="4A1E290B" w14:textId="77777777" w:rsidR="00E2798E" w:rsidRDefault="00E2798E" w:rsidP="00E2798E"/>
    <w:p w14:paraId="0219581A" w14:textId="77777777" w:rsidR="00E2798E" w:rsidRDefault="005057FB" w:rsidP="00E2798E">
      <w:pPr>
        <w:pStyle w:val="HTMLPreformatted"/>
        <w:pBdr>
          <w:top w:val="dashed" w:sz="4" w:space="12" w:color="2F6FAB"/>
          <w:left w:val="dashed" w:sz="4" w:space="12" w:color="2F6FAB"/>
          <w:bottom w:val="dashed" w:sz="4" w:space="12" w:color="2F6FAB"/>
          <w:right w:val="dashed" w:sz="4" w:space="12" w:color="2F6FAB"/>
        </w:pBdr>
        <w:shd w:val="clear" w:color="auto" w:fill="F9F9F9"/>
        <w:spacing w:line="264" w:lineRule="atLeast"/>
        <w:rPr>
          <w:color w:val="000000"/>
        </w:rPr>
      </w:pPr>
      <w:r>
        <w:rPr>
          <w:b/>
          <w:bCs/>
          <w:color w:val="000000"/>
        </w:rPr>
        <w:t>F</w:t>
      </w:r>
      <w:r w:rsidR="00E2798E">
        <w:rPr>
          <w:b/>
          <w:bCs/>
          <w:color w:val="000000"/>
        </w:rPr>
        <w:t>unction</w:t>
      </w:r>
      <w:r>
        <w:rPr>
          <w:b/>
          <w:bCs/>
          <w:color w:val="000000"/>
        </w:rPr>
        <w:t xml:space="preserve"> </w:t>
      </w:r>
      <w:proofErr w:type="spellStart"/>
      <w:r w:rsidR="00E2798E">
        <w:rPr>
          <w:color w:val="000000"/>
        </w:rPr>
        <w:t>gcd</w:t>
      </w:r>
      <w:proofErr w:type="spellEnd"/>
      <w:r w:rsidR="00E2798E">
        <w:rPr>
          <w:color w:val="000000"/>
        </w:rPr>
        <w:t>(a, b)</w:t>
      </w:r>
    </w:p>
    <w:p w14:paraId="21558D67" w14:textId="77777777" w:rsidR="00E2798E" w:rsidRDefault="00E2798E" w:rsidP="00E2798E">
      <w:pPr>
        <w:pStyle w:val="HTMLPreformatted"/>
        <w:pBdr>
          <w:top w:val="dashed" w:sz="4" w:space="12" w:color="2F6FAB"/>
          <w:left w:val="dashed" w:sz="4" w:space="12" w:color="2F6FAB"/>
          <w:bottom w:val="dashed" w:sz="4" w:space="12" w:color="2F6FAB"/>
          <w:right w:val="dashed" w:sz="4" w:space="12" w:color="2F6FAB"/>
        </w:pBdr>
        <w:shd w:val="clear" w:color="auto" w:fill="F9F9F9"/>
        <w:spacing w:line="264" w:lineRule="atLeast"/>
        <w:rPr>
          <w:color w:val="000000"/>
        </w:rPr>
      </w:pPr>
      <w:r>
        <w:rPr>
          <w:b/>
          <w:bCs/>
          <w:color w:val="000000"/>
        </w:rPr>
        <w:t>while</w:t>
      </w:r>
      <w:r>
        <w:rPr>
          <w:color w:val="000000"/>
        </w:rPr>
        <w:t xml:space="preserve"> b ≠ 0</w:t>
      </w:r>
    </w:p>
    <w:p w14:paraId="6A1E657C" w14:textId="77777777" w:rsidR="00E2798E" w:rsidRDefault="005057FB" w:rsidP="00E2798E">
      <w:pPr>
        <w:pStyle w:val="HTMLPreformatted"/>
        <w:pBdr>
          <w:top w:val="dashed" w:sz="4" w:space="12" w:color="2F6FAB"/>
          <w:left w:val="dashed" w:sz="4" w:space="12" w:color="2F6FAB"/>
          <w:bottom w:val="dashed" w:sz="4" w:space="12" w:color="2F6FAB"/>
          <w:right w:val="dashed" w:sz="4" w:space="12" w:color="2F6FAB"/>
        </w:pBdr>
        <w:shd w:val="clear" w:color="auto" w:fill="F9F9F9"/>
        <w:spacing w:line="264" w:lineRule="atLeast"/>
        <w:rPr>
          <w:color w:val="000000"/>
        </w:rPr>
      </w:pPr>
      <w:r>
        <w:rPr>
          <w:color w:val="000000"/>
        </w:rPr>
        <w:tab/>
      </w:r>
      <w:r w:rsidR="00E2798E">
        <w:rPr>
          <w:color w:val="000000"/>
        </w:rPr>
        <w:t>t := b</w:t>
      </w:r>
    </w:p>
    <w:p w14:paraId="2B283850" w14:textId="77777777" w:rsidR="00E2798E" w:rsidRDefault="005057FB" w:rsidP="00E2798E">
      <w:pPr>
        <w:pStyle w:val="HTMLPreformatted"/>
        <w:pBdr>
          <w:top w:val="dashed" w:sz="4" w:space="12" w:color="2F6FAB"/>
          <w:left w:val="dashed" w:sz="4" w:space="12" w:color="2F6FAB"/>
          <w:bottom w:val="dashed" w:sz="4" w:space="12" w:color="2F6FAB"/>
          <w:right w:val="dashed" w:sz="4" w:space="12" w:color="2F6FAB"/>
        </w:pBdr>
        <w:shd w:val="clear" w:color="auto" w:fill="F9F9F9"/>
        <w:spacing w:line="264" w:lineRule="atLeast"/>
        <w:rPr>
          <w:color w:val="000000"/>
        </w:rPr>
      </w:pPr>
      <w:r>
        <w:rPr>
          <w:color w:val="000000"/>
        </w:rPr>
        <w:tab/>
      </w:r>
      <w:r w:rsidR="00E2798E">
        <w:rPr>
          <w:color w:val="000000"/>
        </w:rPr>
        <w:t xml:space="preserve">b := a </w:t>
      </w:r>
      <w:r w:rsidR="00E2798E">
        <w:rPr>
          <w:b/>
          <w:bCs/>
          <w:color w:val="000000"/>
        </w:rPr>
        <w:t>mod</w:t>
      </w:r>
      <w:r w:rsidR="00E2798E">
        <w:rPr>
          <w:color w:val="000000"/>
        </w:rPr>
        <w:t xml:space="preserve"> b</w:t>
      </w:r>
    </w:p>
    <w:p w14:paraId="41052EFA" w14:textId="77777777" w:rsidR="00E2798E" w:rsidRDefault="005057FB" w:rsidP="00E2798E">
      <w:pPr>
        <w:pStyle w:val="HTMLPreformatted"/>
        <w:pBdr>
          <w:top w:val="dashed" w:sz="4" w:space="12" w:color="2F6FAB"/>
          <w:left w:val="dashed" w:sz="4" w:space="12" w:color="2F6FAB"/>
          <w:bottom w:val="dashed" w:sz="4" w:space="12" w:color="2F6FAB"/>
          <w:right w:val="dashed" w:sz="4" w:space="12" w:color="2F6FAB"/>
        </w:pBdr>
        <w:shd w:val="clear" w:color="auto" w:fill="F9F9F9"/>
        <w:spacing w:line="264" w:lineRule="atLeast"/>
        <w:rPr>
          <w:color w:val="000000"/>
        </w:rPr>
      </w:pPr>
      <w:r>
        <w:rPr>
          <w:color w:val="000000"/>
        </w:rPr>
        <w:tab/>
      </w:r>
      <w:r w:rsidR="00E2798E">
        <w:rPr>
          <w:color w:val="000000"/>
        </w:rPr>
        <w:t>a := t</w:t>
      </w:r>
    </w:p>
    <w:p w14:paraId="7EE80575" w14:textId="77777777" w:rsidR="00E2798E" w:rsidRPr="00240E03" w:rsidRDefault="00E2798E" w:rsidP="00E2798E">
      <w:pPr>
        <w:pStyle w:val="HTMLPreformatted"/>
        <w:pBdr>
          <w:top w:val="dashed" w:sz="4" w:space="12" w:color="2F6FAB"/>
          <w:left w:val="dashed" w:sz="4" w:space="12" w:color="2F6FAB"/>
          <w:bottom w:val="dashed" w:sz="4" w:space="12" w:color="2F6FAB"/>
          <w:right w:val="dashed" w:sz="4" w:space="12" w:color="2F6FAB"/>
        </w:pBdr>
        <w:shd w:val="clear" w:color="auto" w:fill="F9F9F9"/>
        <w:spacing w:line="264" w:lineRule="atLeast"/>
        <w:rPr>
          <w:color w:val="000000"/>
        </w:rPr>
      </w:pPr>
      <w:r>
        <w:rPr>
          <w:b/>
          <w:bCs/>
        </w:rPr>
        <w:t>return</w:t>
      </w:r>
      <w:r>
        <w:t xml:space="preserve"> a</w:t>
      </w:r>
    </w:p>
    <w:p w14:paraId="26265523" w14:textId="77777777" w:rsidR="00E2798E" w:rsidRDefault="00E2798E" w:rsidP="00E2798E">
      <w:pPr>
        <w:pStyle w:val="NoSpacing"/>
      </w:pPr>
    </w:p>
    <w:p w14:paraId="279CEE77" w14:textId="77777777" w:rsidR="00E2798E" w:rsidRDefault="00E2798E" w:rsidP="00E2798E">
      <w:pPr>
        <w:pStyle w:val="NoSpacing"/>
      </w:pPr>
      <w:r>
        <w:t xml:space="preserve">Once you have this working, we are going to design a Fraction class that uses the </w:t>
      </w:r>
      <w:proofErr w:type="spellStart"/>
      <w:r>
        <w:t>gcd</w:t>
      </w:r>
      <w:proofErr w:type="spellEnd"/>
      <w:r>
        <w:t xml:space="preserve"> function to reduce fractions.</w:t>
      </w:r>
    </w:p>
    <w:p w14:paraId="4A752166" w14:textId="77777777" w:rsidR="00E2798E" w:rsidRDefault="00E2798E" w:rsidP="00E2798E">
      <w:pPr>
        <w:pStyle w:val="NoSpacing"/>
      </w:pPr>
    </w:p>
    <w:p w14:paraId="0A8F1B8D" w14:textId="77777777" w:rsidR="00E2798E" w:rsidRDefault="00E2798E" w:rsidP="00E2798E">
      <w:pPr>
        <w:pStyle w:val="NoSpacing"/>
        <w:numPr>
          <w:ilvl w:val="0"/>
          <w:numId w:val="19"/>
        </w:numPr>
      </w:pPr>
      <w:r>
        <w:t>Start by creating a new window in IDLE.</w:t>
      </w:r>
    </w:p>
    <w:p w14:paraId="2F20AD5E" w14:textId="77777777" w:rsidR="00E2798E" w:rsidRDefault="00E2798E" w:rsidP="00E2798E">
      <w:pPr>
        <w:pStyle w:val="NoSpacing"/>
      </w:pPr>
    </w:p>
    <w:p w14:paraId="13A7AB05" w14:textId="77777777" w:rsidR="00E2798E" w:rsidRDefault="00E2798E" w:rsidP="00E2798E">
      <w:pPr>
        <w:pStyle w:val="NoSpacing"/>
        <w:numPr>
          <w:ilvl w:val="0"/>
          <w:numId w:val="19"/>
        </w:numPr>
      </w:pPr>
      <w:r>
        <w:t>Add an __</w:t>
      </w:r>
      <w:proofErr w:type="spellStart"/>
      <w:r>
        <w:t>init</w:t>
      </w:r>
      <w:proofErr w:type="spellEnd"/>
      <w:r>
        <w:t>__ method to the Fraction class</w:t>
      </w:r>
    </w:p>
    <w:p w14:paraId="22589751" w14:textId="77777777" w:rsidR="00E2798E" w:rsidRDefault="00E2798E" w:rsidP="00E2798E">
      <w:pPr>
        <w:pStyle w:val="NoSpacing"/>
        <w:ind w:left="1440"/>
      </w:pPr>
      <w:r>
        <w:t>class Fraction:</w:t>
      </w:r>
    </w:p>
    <w:p w14:paraId="3BB1B041" w14:textId="77777777" w:rsidR="00E2798E" w:rsidRDefault="00E2798E" w:rsidP="005057FB">
      <w:pPr>
        <w:pStyle w:val="NoSpacing"/>
        <w:ind w:left="1440" w:firstLine="720"/>
      </w:pPr>
      <w:r>
        <w:t>def __</w:t>
      </w:r>
      <w:proofErr w:type="spellStart"/>
      <w:r>
        <w:t>init</w:t>
      </w:r>
      <w:proofErr w:type="spellEnd"/>
      <w:r>
        <w:t>__(self, num, den):</w:t>
      </w:r>
    </w:p>
    <w:p w14:paraId="2AC37F70" w14:textId="77777777" w:rsidR="00E2798E" w:rsidRDefault="00E2798E" w:rsidP="005057FB">
      <w:pPr>
        <w:pStyle w:val="NoSpacing"/>
        <w:ind w:left="2160" w:firstLine="720"/>
      </w:pPr>
      <w:proofErr w:type="spellStart"/>
      <w:r>
        <w:t>self.num</w:t>
      </w:r>
      <w:proofErr w:type="spellEnd"/>
      <w:r>
        <w:t xml:space="preserve"> = num</w:t>
      </w:r>
    </w:p>
    <w:p w14:paraId="28FCACA7" w14:textId="77777777" w:rsidR="00E2798E" w:rsidRDefault="00E2798E" w:rsidP="005057FB">
      <w:pPr>
        <w:pStyle w:val="NoSpacing"/>
        <w:ind w:left="2160" w:firstLine="720"/>
      </w:pPr>
      <w:r>
        <w:t xml:space="preserve">if </w:t>
      </w:r>
      <w:r w:rsidR="005057FB">
        <w:t xml:space="preserve"> </w:t>
      </w:r>
      <w:r>
        <w:t>den != 0:</w:t>
      </w:r>
    </w:p>
    <w:p w14:paraId="007848A8" w14:textId="77777777" w:rsidR="00E2798E" w:rsidRDefault="00E2798E" w:rsidP="005057FB">
      <w:pPr>
        <w:pStyle w:val="NoSpacing"/>
        <w:ind w:left="2880" w:firstLine="720"/>
      </w:pPr>
      <w:proofErr w:type="spellStart"/>
      <w:r>
        <w:t>self.den</w:t>
      </w:r>
      <w:proofErr w:type="spellEnd"/>
      <w:r>
        <w:t xml:space="preserve"> = den</w:t>
      </w:r>
    </w:p>
    <w:p w14:paraId="2187FB2C" w14:textId="77777777" w:rsidR="00E2798E" w:rsidRDefault="00E2798E" w:rsidP="005057FB">
      <w:pPr>
        <w:pStyle w:val="NoSpacing"/>
        <w:ind w:left="2880" w:firstLine="720"/>
      </w:pPr>
      <w:proofErr w:type="spellStart"/>
      <w:r>
        <w:t>self.decimal</w:t>
      </w:r>
      <w:proofErr w:type="spellEnd"/>
      <w:r>
        <w:t xml:space="preserve"> = float(num)/den</w:t>
      </w:r>
    </w:p>
    <w:p w14:paraId="78BB8BEB" w14:textId="77777777" w:rsidR="00E2798E" w:rsidRDefault="00E2798E" w:rsidP="005057FB">
      <w:pPr>
        <w:pStyle w:val="NoSpacing"/>
        <w:ind w:left="2880" w:firstLine="720"/>
      </w:pPr>
      <w:proofErr w:type="spellStart"/>
      <w:r>
        <w:t>self.reduce</w:t>
      </w:r>
      <w:proofErr w:type="spellEnd"/>
      <w:r>
        <w:t>()</w:t>
      </w:r>
    </w:p>
    <w:p w14:paraId="4DF39FE8" w14:textId="77777777" w:rsidR="00E2798E" w:rsidRDefault="00E2798E" w:rsidP="005057FB">
      <w:pPr>
        <w:pStyle w:val="NoSpacing"/>
        <w:ind w:left="2160" w:firstLine="720"/>
      </w:pPr>
      <w:r>
        <w:t>else:</w:t>
      </w:r>
    </w:p>
    <w:p w14:paraId="164A6E4F" w14:textId="77777777" w:rsidR="00E2798E" w:rsidRDefault="00E2798E" w:rsidP="005057FB">
      <w:pPr>
        <w:pStyle w:val="NoSpacing"/>
        <w:ind w:left="2880" w:firstLine="720"/>
      </w:pPr>
      <w:r>
        <w:t>print "Invalid fraction"</w:t>
      </w:r>
    </w:p>
    <w:p w14:paraId="40769D2C" w14:textId="77777777" w:rsidR="00E2798E" w:rsidRDefault="00E2798E" w:rsidP="005057FB">
      <w:pPr>
        <w:pStyle w:val="NoSpacing"/>
        <w:ind w:left="2880" w:firstLine="720"/>
      </w:pPr>
      <w:proofErr w:type="spellStart"/>
      <w:r>
        <w:t>self.den</w:t>
      </w:r>
      <w:proofErr w:type="spellEnd"/>
      <w:r>
        <w:t xml:space="preserve"> = 1</w:t>
      </w:r>
    </w:p>
    <w:p w14:paraId="21787DF9" w14:textId="77777777" w:rsidR="005057FB" w:rsidRDefault="005057FB" w:rsidP="005057FB">
      <w:pPr>
        <w:pStyle w:val="NoSpacing"/>
        <w:ind w:left="2880" w:firstLine="720"/>
      </w:pPr>
    </w:p>
    <w:p w14:paraId="26857CE5" w14:textId="77777777" w:rsidR="00E2798E" w:rsidRDefault="00E2798E" w:rsidP="00E2798E">
      <w:pPr>
        <w:pStyle w:val="NoSpacing"/>
        <w:numPr>
          <w:ilvl w:val="0"/>
          <w:numId w:val="19"/>
        </w:numPr>
      </w:pPr>
      <w:r>
        <w:t>Now add a reduce method to the Fraction class</w:t>
      </w:r>
    </w:p>
    <w:p w14:paraId="6A1522F3" w14:textId="77777777" w:rsidR="00E2798E" w:rsidRDefault="00E2798E" w:rsidP="00E2798E">
      <w:pPr>
        <w:pStyle w:val="NoSpacing"/>
        <w:ind w:left="1440"/>
      </w:pPr>
      <w:r>
        <w:t>def reduce(self):</w:t>
      </w:r>
    </w:p>
    <w:p w14:paraId="47EAA23D" w14:textId="77777777" w:rsidR="00E2798E" w:rsidRDefault="00E2798E" w:rsidP="005057FB">
      <w:pPr>
        <w:pStyle w:val="NoSpacing"/>
        <w:ind w:left="1440" w:firstLine="720"/>
      </w:pPr>
      <w:r>
        <w:t xml:space="preserve">div = </w:t>
      </w:r>
      <w:proofErr w:type="spellStart"/>
      <w:r>
        <w:t>self.gcd</w:t>
      </w:r>
      <w:proofErr w:type="spellEnd"/>
      <w:r>
        <w:t>(</w:t>
      </w:r>
      <w:proofErr w:type="spellStart"/>
      <w:r>
        <w:t>self.num</w:t>
      </w:r>
      <w:proofErr w:type="spellEnd"/>
      <w:r>
        <w:t xml:space="preserve">, </w:t>
      </w:r>
      <w:proofErr w:type="spellStart"/>
      <w:r>
        <w:t>self.den</w:t>
      </w:r>
      <w:proofErr w:type="spellEnd"/>
      <w:r>
        <w:t>)</w:t>
      </w:r>
    </w:p>
    <w:p w14:paraId="0F5ECF76" w14:textId="77777777" w:rsidR="00E2798E" w:rsidRDefault="00E2798E" w:rsidP="005057FB">
      <w:pPr>
        <w:pStyle w:val="NoSpacing"/>
        <w:ind w:left="1440" w:firstLine="720"/>
      </w:pPr>
      <w:proofErr w:type="spellStart"/>
      <w:r>
        <w:t>self.num</w:t>
      </w:r>
      <w:proofErr w:type="spellEnd"/>
      <w:r>
        <w:t xml:space="preserve"> = </w:t>
      </w:r>
      <w:proofErr w:type="spellStart"/>
      <w:r>
        <w:t>self.num</w:t>
      </w:r>
      <w:proofErr w:type="spellEnd"/>
      <w:r>
        <w:t xml:space="preserve"> / div</w:t>
      </w:r>
    </w:p>
    <w:p w14:paraId="4349986A" w14:textId="77777777" w:rsidR="00E2798E" w:rsidRDefault="00E2798E" w:rsidP="005057FB">
      <w:pPr>
        <w:pStyle w:val="NoSpacing"/>
        <w:ind w:left="1440" w:firstLine="720"/>
      </w:pPr>
      <w:proofErr w:type="spellStart"/>
      <w:r>
        <w:t>self.den</w:t>
      </w:r>
      <w:proofErr w:type="spellEnd"/>
      <w:r>
        <w:t xml:space="preserve"> = </w:t>
      </w:r>
      <w:proofErr w:type="spellStart"/>
      <w:r>
        <w:t>self.den</w:t>
      </w:r>
      <w:proofErr w:type="spellEnd"/>
      <w:r>
        <w:t xml:space="preserve"> / div</w:t>
      </w:r>
    </w:p>
    <w:p w14:paraId="7968FD56" w14:textId="77777777" w:rsidR="00E2798E" w:rsidRDefault="00E2798E" w:rsidP="00E2798E">
      <w:pPr>
        <w:pStyle w:val="NoSpacing"/>
      </w:pPr>
    </w:p>
    <w:p w14:paraId="4BCBBC7C" w14:textId="77777777" w:rsidR="00E2798E" w:rsidRDefault="00E2798E" w:rsidP="00E2798E">
      <w:pPr>
        <w:pStyle w:val="NoSpacing"/>
        <w:numPr>
          <w:ilvl w:val="0"/>
          <w:numId w:val="19"/>
        </w:numPr>
      </w:pPr>
      <w:r>
        <w:t>Now add the GCD function to the Fraction class</w:t>
      </w:r>
    </w:p>
    <w:p w14:paraId="620ABEC8" w14:textId="77777777" w:rsidR="00E2798E" w:rsidRDefault="00E2798E" w:rsidP="00E2798E">
      <w:pPr>
        <w:pStyle w:val="NoSpacing"/>
        <w:ind w:left="1440"/>
      </w:pPr>
      <w:r>
        <w:t>def</w:t>
      </w:r>
      <w:r w:rsidR="005057FB">
        <w:t xml:space="preserve">  </w:t>
      </w:r>
      <w:proofErr w:type="spellStart"/>
      <w:r>
        <w:t>gcd</w:t>
      </w:r>
      <w:proofErr w:type="spellEnd"/>
      <w:r>
        <w:t>(self, a, b):</w:t>
      </w:r>
    </w:p>
    <w:p w14:paraId="5145E169" w14:textId="77777777" w:rsidR="00E2798E" w:rsidRDefault="00E2798E" w:rsidP="005057FB">
      <w:pPr>
        <w:pStyle w:val="NoSpacing"/>
        <w:ind w:left="2160"/>
      </w:pPr>
      <w:r>
        <w:t>while b != 0:</w:t>
      </w:r>
    </w:p>
    <w:p w14:paraId="00E5626C" w14:textId="77777777" w:rsidR="00E2798E" w:rsidRDefault="00E2798E" w:rsidP="005057FB">
      <w:pPr>
        <w:pStyle w:val="NoSpacing"/>
        <w:ind w:left="2160"/>
      </w:pPr>
      <w:r>
        <w:t xml:space="preserve">            t = b</w:t>
      </w:r>
    </w:p>
    <w:p w14:paraId="7AFD8493" w14:textId="77777777" w:rsidR="00E2798E" w:rsidRDefault="00E2798E" w:rsidP="005057FB">
      <w:pPr>
        <w:pStyle w:val="NoSpacing"/>
        <w:ind w:left="2160"/>
      </w:pPr>
      <w:r>
        <w:t xml:space="preserve">            b = a % b</w:t>
      </w:r>
    </w:p>
    <w:p w14:paraId="6AD3F635" w14:textId="77777777" w:rsidR="00E2798E" w:rsidRDefault="00E2798E" w:rsidP="005057FB">
      <w:pPr>
        <w:pStyle w:val="NoSpacing"/>
        <w:ind w:left="2160"/>
      </w:pPr>
      <w:r>
        <w:t xml:space="preserve">            a = t</w:t>
      </w:r>
    </w:p>
    <w:p w14:paraId="60994FE7" w14:textId="77777777" w:rsidR="00E2798E" w:rsidRDefault="00E2798E" w:rsidP="005057FB">
      <w:pPr>
        <w:pStyle w:val="NoSpacing"/>
        <w:ind w:left="2160"/>
      </w:pPr>
      <w:r>
        <w:t>return a</w:t>
      </w:r>
    </w:p>
    <w:p w14:paraId="749B4C79" w14:textId="77777777" w:rsidR="00E2798E" w:rsidRDefault="00E2798E" w:rsidP="00E2798E">
      <w:pPr>
        <w:pStyle w:val="NoSpacing"/>
      </w:pPr>
    </w:p>
    <w:p w14:paraId="04D1ABF5" w14:textId="77777777" w:rsidR="005057FB" w:rsidRDefault="005057FB" w:rsidP="00E2798E">
      <w:pPr>
        <w:pStyle w:val="NoSpacing"/>
      </w:pPr>
    </w:p>
    <w:p w14:paraId="7ABE7BFD" w14:textId="77777777" w:rsidR="005057FB" w:rsidRDefault="005057FB" w:rsidP="00E2798E">
      <w:pPr>
        <w:pStyle w:val="NoSpacing"/>
      </w:pPr>
    </w:p>
    <w:p w14:paraId="78A79CA2" w14:textId="77777777" w:rsidR="00E2798E" w:rsidRDefault="00E2798E" w:rsidP="00E2798E">
      <w:pPr>
        <w:pStyle w:val="NoSpacing"/>
        <w:numPr>
          <w:ilvl w:val="0"/>
          <w:numId w:val="19"/>
        </w:numPr>
      </w:pPr>
      <w:r>
        <w:lastRenderedPageBreak/>
        <w:t xml:space="preserve">Finally add a </w:t>
      </w:r>
      <w:r w:rsidR="005057FB">
        <w:t xml:space="preserve"> </w:t>
      </w:r>
      <w:r>
        <w:t>__str__ method to the Fraction class</w:t>
      </w:r>
    </w:p>
    <w:p w14:paraId="5130D947" w14:textId="77777777" w:rsidR="00E2798E" w:rsidRDefault="00E2798E" w:rsidP="00E2798E">
      <w:pPr>
        <w:pStyle w:val="NoSpacing"/>
        <w:ind w:left="1440"/>
      </w:pPr>
      <w:r>
        <w:t>def __str__(self):</w:t>
      </w:r>
    </w:p>
    <w:p w14:paraId="5A0C5E52" w14:textId="77777777" w:rsidR="00E2798E" w:rsidRDefault="00E2798E" w:rsidP="005057FB">
      <w:pPr>
        <w:pStyle w:val="NoSpacing"/>
        <w:ind w:left="1440" w:firstLine="720"/>
      </w:pPr>
      <w:r>
        <w:t>return</w:t>
      </w:r>
      <w:r w:rsidR="005057FB">
        <w:t xml:space="preserve"> </w:t>
      </w:r>
      <w:r>
        <w:t>str(</w:t>
      </w:r>
      <w:proofErr w:type="spellStart"/>
      <w:r>
        <w:t>self.num</w:t>
      </w:r>
      <w:proofErr w:type="spellEnd"/>
      <w:r>
        <w:t>) + '/' + str(</w:t>
      </w:r>
      <w:proofErr w:type="spellStart"/>
      <w:r>
        <w:t>self.den</w:t>
      </w:r>
      <w:proofErr w:type="spellEnd"/>
      <w:r>
        <w:t>)</w:t>
      </w:r>
    </w:p>
    <w:p w14:paraId="278B4E5A" w14:textId="77777777" w:rsidR="005057FB" w:rsidRDefault="005057FB" w:rsidP="00E2798E">
      <w:pPr>
        <w:pStyle w:val="NoSpacing"/>
        <w:ind w:left="1440"/>
      </w:pPr>
    </w:p>
    <w:p w14:paraId="26498F04" w14:textId="77777777" w:rsidR="00E2798E" w:rsidRDefault="00E2798E" w:rsidP="00E2798E">
      <w:pPr>
        <w:pStyle w:val="NoSpacing"/>
        <w:numPr>
          <w:ilvl w:val="0"/>
          <w:numId w:val="19"/>
        </w:numPr>
      </w:pPr>
      <w:r>
        <w:t>You will now add the add, subtract, multiply, and divide methods to the Fraction class</w:t>
      </w:r>
    </w:p>
    <w:p w14:paraId="6F004865" w14:textId="77777777" w:rsidR="00E2798E" w:rsidRDefault="00E2798E" w:rsidP="00E2798E">
      <w:pPr>
        <w:pStyle w:val="NoSpacing"/>
        <w:ind w:left="1440"/>
      </w:pPr>
      <w:r>
        <w:t>def add(self, other):</w:t>
      </w:r>
    </w:p>
    <w:p w14:paraId="78E63084" w14:textId="77777777" w:rsidR="00E2798E" w:rsidRDefault="00E2798E" w:rsidP="00E2798E">
      <w:pPr>
        <w:pStyle w:val="NoSpacing"/>
        <w:ind w:left="1440"/>
      </w:pPr>
      <w:r>
        <w:t xml:space="preserve">        </w:t>
      </w:r>
      <w:r w:rsidR="005057FB">
        <w:tab/>
      </w:r>
      <w:r>
        <w:t xml:space="preserve">n = </w:t>
      </w:r>
      <w:proofErr w:type="spellStart"/>
      <w:r>
        <w:t>self.num</w:t>
      </w:r>
      <w:proofErr w:type="spellEnd"/>
      <w:r>
        <w:t xml:space="preserve"> * </w:t>
      </w:r>
      <w:proofErr w:type="spellStart"/>
      <w:r>
        <w:t>other.den</w:t>
      </w:r>
      <w:proofErr w:type="spellEnd"/>
      <w:r>
        <w:t xml:space="preserve"> + </w:t>
      </w:r>
      <w:proofErr w:type="spellStart"/>
      <w:r>
        <w:t>other.num</w:t>
      </w:r>
      <w:proofErr w:type="spellEnd"/>
      <w:r>
        <w:t xml:space="preserve"> * </w:t>
      </w:r>
      <w:proofErr w:type="spellStart"/>
      <w:r>
        <w:t>self.den</w:t>
      </w:r>
      <w:proofErr w:type="spellEnd"/>
    </w:p>
    <w:p w14:paraId="31E03276" w14:textId="77777777" w:rsidR="00E2798E" w:rsidRDefault="00E2798E" w:rsidP="00E2798E">
      <w:pPr>
        <w:pStyle w:val="NoSpacing"/>
        <w:ind w:left="1440"/>
      </w:pPr>
      <w:r>
        <w:t xml:space="preserve">        </w:t>
      </w:r>
      <w:r w:rsidR="005057FB">
        <w:tab/>
      </w:r>
      <w:r>
        <w:t xml:space="preserve">d = </w:t>
      </w:r>
      <w:proofErr w:type="spellStart"/>
      <w:r>
        <w:t>self.den</w:t>
      </w:r>
      <w:proofErr w:type="spellEnd"/>
      <w:r>
        <w:t xml:space="preserve"> * </w:t>
      </w:r>
      <w:proofErr w:type="spellStart"/>
      <w:r>
        <w:t>other.den</w:t>
      </w:r>
      <w:proofErr w:type="spellEnd"/>
    </w:p>
    <w:p w14:paraId="00FCB21C" w14:textId="77777777" w:rsidR="00E2798E" w:rsidRDefault="00E2798E" w:rsidP="005057FB">
      <w:pPr>
        <w:pStyle w:val="NoSpacing"/>
        <w:ind w:left="1440" w:firstLine="720"/>
      </w:pPr>
      <w:r>
        <w:t>temp = Fraction(n, d)</w:t>
      </w:r>
    </w:p>
    <w:p w14:paraId="79499C75" w14:textId="77777777" w:rsidR="00E2798E" w:rsidRDefault="00E2798E" w:rsidP="005057FB">
      <w:pPr>
        <w:pStyle w:val="NoSpacing"/>
        <w:ind w:left="1440" w:firstLine="720"/>
      </w:pPr>
      <w:r>
        <w:t>return temp</w:t>
      </w:r>
    </w:p>
    <w:p w14:paraId="18042EDE" w14:textId="77777777" w:rsidR="00E2798E" w:rsidRDefault="00E2798E" w:rsidP="00E2798E">
      <w:pPr>
        <w:pStyle w:val="NoSpacing"/>
        <w:ind w:left="1440"/>
      </w:pPr>
    </w:p>
    <w:p w14:paraId="7386AB20" w14:textId="77777777" w:rsidR="00E2798E" w:rsidRDefault="00E2798E" w:rsidP="00E2798E">
      <w:pPr>
        <w:pStyle w:val="NoSpacing"/>
        <w:ind w:left="1440"/>
      </w:pPr>
      <w:r>
        <w:t>def subtract(self, other):</w:t>
      </w:r>
    </w:p>
    <w:p w14:paraId="105FD879" w14:textId="77777777" w:rsidR="00E2798E" w:rsidRPr="005057FB" w:rsidRDefault="00E2798E" w:rsidP="00E2798E">
      <w:pPr>
        <w:pStyle w:val="NoSpacing"/>
        <w:ind w:left="1440"/>
      </w:pPr>
      <w:r>
        <w:t xml:space="preserve">        </w:t>
      </w:r>
      <w:r w:rsidRPr="005057FB">
        <w:t>TO DO: add code here</w:t>
      </w:r>
    </w:p>
    <w:p w14:paraId="48005886" w14:textId="77777777" w:rsidR="00E2798E" w:rsidRDefault="00E2798E" w:rsidP="00E2798E">
      <w:pPr>
        <w:pStyle w:val="NoSpacing"/>
        <w:ind w:left="1440"/>
      </w:pPr>
    </w:p>
    <w:p w14:paraId="5050D9DB" w14:textId="77777777" w:rsidR="00E2798E" w:rsidRDefault="00E2798E" w:rsidP="00E2798E">
      <w:pPr>
        <w:pStyle w:val="NoSpacing"/>
        <w:ind w:left="1440"/>
      </w:pPr>
      <w:r>
        <w:t>def multiply(self, other):</w:t>
      </w:r>
    </w:p>
    <w:p w14:paraId="48C283D8" w14:textId="77777777" w:rsidR="00E2798E" w:rsidRPr="005057FB" w:rsidRDefault="00E2798E" w:rsidP="00E2798E">
      <w:pPr>
        <w:pStyle w:val="NoSpacing"/>
        <w:ind w:left="1440"/>
      </w:pPr>
      <w:r>
        <w:t xml:space="preserve">        </w:t>
      </w:r>
      <w:r w:rsidRPr="005057FB">
        <w:t>TO DO: add code here</w:t>
      </w:r>
    </w:p>
    <w:p w14:paraId="6948D4C6" w14:textId="77777777" w:rsidR="00E2798E" w:rsidRDefault="00E2798E" w:rsidP="00E2798E">
      <w:pPr>
        <w:pStyle w:val="NoSpacing"/>
        <w:ind w:left="1440"/>
      </w:pPr>
    </w:p>
    <w:p w14:paraId="2A17B1EF" w14:textId="77777777" w:rsidR="00E2798E" w:rsidRDefault="00E2798E" w:rsidP="00E2798E">
      <w:pPr>
        <w:pStyle w:val="NoSpacing"/>
        <w:ind w:left="1440"/>
      </w:pPr>
      <w:r>
        <w:t>def divide(self, other):</w:t>
      </w:r>
    </w:p>
    <w:p w14:paraId="6A11D6EB" w14:textId="77777777" w:rsidR="00E2798E" w:rsidRPr="005057FB" w:rsidRDefault="00E2798E" w:rsidP="00E2798E">
      <w:pPr>
        <w:pStyle w:val="NoSpacing"/>
        <w:ind w:left="1440"/>
      </w:pPr>
      <w:r>
        <w:t xml:space="preserve">        </w:t>
      </w:r>
      <w:r w:rsidRPr="005057FB">
        <w:t>TO DO: add code here</w:t>
      </w:r>
    </w:p>
    <w:p w14:paraId="496EDEF2" w14:textId="77777777" w:rsidR="00E2798E" w:rsidRDefault="00E2798E" w:rsidP="00E2798E">
      <w:pPr>
        <w:pStyle w:val="NoSpacing"/>
      </w:pPr>
    </w:p>
    <w:p w14:paraId="3D6BC122" w14:textId="77777777" w:rsidR="00E2798E" w:rsidRDefault="00E2798E" w:rsidP="00E2798E">
      <w:pPr>
        <w:pStyle w:val="NoSpacing"/>
        <w:numPr>
          <w:ilvl w:val="0"/>
          <w:numId w:val="19"/>
        </w:numPr>
      </w:pPr>
      <w:r>
        <w:t>Now test your code executing this block of code:</w:t>
      </w:r>
    </w:p>
    <w:p w14:paraId="69DCF94F" w14:textId="77777777" w:rsidR="00E2798E" w:rsidRDefault="00E2798E" w:rsidP="00E2798E">
      <w:pPr>
        <w:pStyle w:val="NoSpacing"/>
        <w:ind w:left="1440"/>
      </w:pPr>
      <w:r>
        <w:t>#Code to test the Fraction class</w:t>
      </w:r>
    </w:p>
    <w:p w14:paraId="5D55423C" w14:textId="77777777" w:rsidR="00E2798E" w:rsidRDefault="00E2798E" w:rsidP="00E2798E">
      <w:pPr>
        <w:pStyle w:val="NoSpacing"/>
        <w:ind w:left="1440"/>
      </w:pPr>
      <w:r>
        <w:t>f1 = Fraction(1, 2)</w:t>
      </w:r>
    </w:p>
    <w:p w14:paraId="2ADADF46" w14:textId="77777777" w:rsidR="00E2798E" w:rsidRDefault="00E2798E" w:rsidP="00E2798E">
      <w:pPr>
        <w:pStyle w:val="NoSpacing"/>
        <w:ind w:left="1440"/>
      </w:pPr>
      <w:r>
        <w:t>f2 = Fraction(3, 4)</w:t>
      </w:r>
    </w:p>
    <w:p w14:paraId="29B4545A" w14:textId="77777777" w:rsidR="00E2798E" w:rsidRDefault="00E2798E" w:rsidP="00E2798E">
      <w:pPr>
        <w:pStyle w:val="NoSpacing"/>
        <w:ind w:left="1440"/>
      </w:pPr>
      <w:r>
        <w:t xml:space="preserve">print </w:t>
      </w:r>
      <w:r w:rsidR="00B44131">
        <w:t>(</w:t>
      </w:r>
      <w:r w:rsidR="005057FB">
        <w:t xml:space="preserve"> </w:t>
      </w:r>
      <w:r>
        <w:t>f1</w:t>
      </w:r>
      <w:r w:rsidR="00B44131">
        <w:t>)</w:t>
      </w:r>
    </w:p>
    <w:p w14:paraId="0614C4F5" w14:textId="77777777" w:rsidR="00E2798E" w:rsidRDefault="00E2798E" w:rsidP="00E2798E">
      <w:pPr>
        <w:pStyle w:val="NoSpacing"/>
        <w:ind w:left="1440"/>
      </w:pPr>
      <w:r>
        <w:t xml:space="preserve">print </w:t>
      </w:r>
      <w:r w:rsidR="00B44131">
        <w:t>(</w:t>
      </w:r>
      <w:r w:rsidR="005057FB">
        <w:t xml:space="preserve"> </w:t>
      </w:r>
      <w:r>
        <w:t>f2</w:t>
      </w:r>
      <w:r w:rsidR="00B44131">
        <w:t>)</w:t>
      </w:r>
    </w:p>
    <w:p w14:paraId="65D4B0AF" w14:textId="77777777" w:rsidR="00E2798E" w:rsidRDefault="00E2798E" w:rsidP="00E2798E">
      <w:pPr>
        <w:pStyle w:val="NoSpacing"/>
        <w:ind w:left="1440"/>
      </w:pPr>
      <w:r>
        <w:t>f3 = Fraction(6, 8)</w:t>
      </w:r>
    </w:p>
    <w:p w14:paraId="2B8B26EE" w14:textId="77777777" w:rsidR="00E2798E" w:rsidRDefault="00E2798E" w:rsidP="00E2798E">
      <w:pPr>
        <w:pStyle w:val="NoSpacing"/>
        <w:ind w:left="1440"/>
      </w:pPr>
      <w:r>
        <w:t xml:space="preserve">print </w:t>
      </w:r>
      <w:r w:rsidR="00B44131">
        <w:t>(</w:t>
      </w:r>
      <w:r w:rsidR="005057FB">
        <w:t xml:space="preserve"> </w:t>
      </w:r>
      <w:r>
        <w:t>f3</w:t>
      </w:r>
      <w:r w:rsidR="00B44131">
        <w:t>)</w:t>
      </w:r>
    </w:p>
    <w:p w14:paraId="14614DE2" w14:textId="77777777" w:rsidR="00E2798E" w:rsidRDefault="00E2798E" w:rsidP="00E2798E">
      <w:pPr>
        <w:pStyle w:val="NoSpacing"/>
        <w:ind w:left="1440"/>
      </w:pPr>
      <w:r>
        <w:t>f4 = f1.multiply(f2)</w:t>
      </w:r>
    </w:p>
    <w:p w14:paraId="73F58D46" w14:textId="77777777" w:rsidR="00E2798E" w:rsidRDefault="00E2798E" w:rsidP="00E2798E">
      <w:pPr>
        <w:pStyle w:val="NoSpacing"/>
        <w:ind w:left="1440"/>
      </w:pPr>
      <w:r>
        <w:t>f5 = f1.add(f2)</w:t>
      </w:r>
    </w:p>
    <w:p w14:paraId="2E399CC8" w14:textId="77777777" w:rsidR="00E2798E" w:rsidRDefault="00E2798E" w:rsidP="00E2798E">
      <w:pPr>
        <w:pStyle w:val="NoSpacing"/>
        <w:ind w:left="1440"/>
      </w:pPr>
      <w:r>
        <w:t>f6 = f1.subtract(f2)</w:t>
      </w:r>
    </w:p>
    <w:p w14:paraId="7340834A" w14:textId="77777777" w:rsidR="00E2798E" w:rsidRDefault="00E2798E" w:rsidP="00E2798E">
      <w:pPr>
        <w:pStyle w:val="NoSpacing"/>
        <w:ind w:left="1440"/>
      </w:pPr>
      <w:r>
        <w:t>f7 = f1.divide(f2)</w:t>
      </w:r>
    </w:p>
    <w:p w14:paraId="0CF99789" w14:textId="77777777" w:rsidR="00E2798E" w:rsidRDefault="00E2798E" w:rsidP="00E2798E">
      <w:pPr>
        <w:pStyle w:val="NoSpacing"/>
        <w:ind w:left="1440"/>
      </w:pPr>
    </w:p>
    <w:p w14:paraId="5E371ABD" w14:textId="77777777" w:rsidR="00E2798E" w:rsidRDefault="00E2798E" w:rsidP="00E2798E">
      <w:pPr>
        <w:pStyle w:val="NoSpacing"/>
        <w:ind w:left="1440"/>
      </w:pPr>
      <w:r>
        <w:t xml:space="preserve">print </w:t>
      </w:r>
      <w:r w:rsidR="00B44131">
        <w:t>(</w:t>
      </w:r>
      <w:r>
        <w:t>f1, '*', f2, '=', f4</w:t>
      </w:r>
      <w:r w:rsidR="00B44131">
        <w:t>)</w:t>
      </w:r>
    </w:p>
    <w:p w14:paraId="0309B8CE" w14:textId="77777777" w:rsidR="00E2798E" w:rsidRDefault="00E2798E" w:rsidP="00E2798E">
      <w:pPr>
        <w:pStyle w:val="NoSpacing"/>
        <w:ind w:left="1440"/>
      </w:pPr>
      <w:r>
        <w:t>print</w:t>
      </w:r>
      <w:r w:rsidR="00B44131">
        <w:t>(</w:t>
      </w:r>
      <w:r>
        <w:t xml:space="preserve"> f1, '+', f2, '=', f5</w:t>
      </w:r>
      <w:r w:rsidR="00B44131">
        <w:t>)</w:t>
      </w:r>
    </w:p>
    <w:p w14:paraId="270358C8" w14:textId="77777777" w:rsidR="00E2798E" w:rsidRDefault="00E2798E" w:rsidP="00E2798E">
      <w:pPr>
        <w:pStyle w:val="NoSpacing"/>
        <w:ind w:left="1440"/>
      </w:pPr>
      <w:r>
        <w:t xml:space="preserve">print </w:t>
      </w:r>
      <w:r w:rsidR="00B44131">
        <w:t>(</w:t>
      </w:r>
      <w:r>
        <w:t>f1, '-', f2, '=', f6</w:t>
      </w:r>
      <w:r w:rsidR="00B44131">
        <w:t>)</w:t>
      </w:r>
    </w:p>
    <w:p w14:paraId="4671AF00" w14:textId="77777777" w:rsidR="00E2798E" w:rsidRDefault="00E2798E" w:rsidP="00E2798E">
      <w:pPr>
        <w:pStyle w:val="NoSpacing"/>
        <w:ind w:left="1440"/>
      </w:pPr>
      <w:r>
        <w:t xml:space="preserve">print </w:t>
      </w:r>
      <w:r w:rsidR="00B44131">
        <w:t>(</w:t>
      </w:r>
      <w:r>
        <w:t>f1, '/', f2, '=', f7</w:t>
      </w:r>
      <w:r w:rsidR="00B44131">
        <w:t>)</w:t>
      </w:r>
    </w:p>
    <w:p w14:paraId="12536247" w14:textId="77777777" w:rsidR="00E2798E" w:rsidRDefault="00E2798E" w:rsidP="00E2798E">
      <w:pPr>
        <w:pStyle w:val="NoSpacing"/>
        <w:ind w:left="1440"/>
      </w:pPr>
    </w:p>
    <w:p w14:paraId="23EDF804" w14:textId="77777777" w:rsidR="00E2798E" w:rsidRDefault="00E2798E" w:rsidP="00E2798E">
      <w:pPr>
        <w:pStyle w:val="NoSpacing"/>
      </w:pPr>
      <w:r>
        <w:t>You should obtain the following output:</w:t>
      </w:r>
    </w:p>
    <w:p w14:paraId="7B506A18" w14:textId="77777777" w:rsidR="00E2798E" w:rsidRDefault="00E2798E" w:rsidP="00E2798E">
      <w:pPr>
        <w:pStyle w:val="NoSpacing"/>
      </w:pPr>
      <w:r>
        <w:t>&gt;&gt;&gt; ================================ RESTART ================================</w:t>
      </w:r>
    </w:p>
    <w:p w14:paraId="57032735" w14:textId="77777777" w:rsidR="00E2798E" w:rsidRDefault="00E2798E" w:rsidP="00E2798E">
      <w:pPr>
        <w:pStyle w:val="NoSpacing"/>
      </w:pPr>
      <w:r>
        <w:t>&gt;&gt;&gt;</w:t>
      </w:r>
    </w:p>
    <w:p w14:paraId="2F040C46" w14:textId="77777777" w:rsidR="00E2798E" w:rsidRDefault="00E2798E" w:rsidP="00E2798E">
      <w:pPr>
        <w:pStyle w:val="NoSpacing"/>
      </w:pPr>
      <w:r>
        <w:t>1/2</w:t>
      </w:r>
    </w:p>
    <w:p w14:paraId="4957A21C" w14:textId="77777777" w:rsidR="00E2798E" w:rsidRDefault="00E2798E" w:rsidP="00E2798E">
      <w:pPr>
        <w:pStyle w:val="NoSpacing"/>
      </w:pPr>
      <w:r>
        <w:t>3/4</w:t>
      </w:r>
    </w:p>
    <w:p w14:paraId="41F2ED5B" w14:textId="77777777" w:rsidR="00E2798E" w:rsidRDefault="00E2798E" w:rsidP="00E2798E">
      <w:pPr>
        <w:pStyle w:val="NoSpacing"/>
      </w:pPr>
      <w:r>
        <w:t>3/4</w:t>
      </w:r>
    </w:p>
    <w:p w14:paraId="1F888617" w14:textId="77777777" w:rsidR="00E2798E" w:rsidRDefault="00E2798E" w:rsidP="00E2798E">
      <w:pPr>
        <w:pStyle w:val="NoSpacing"/>
      </w:pPr>
      <w:r>
        <w:t>1/2 * 3/4 = 3/8</w:t>
      </w:r>
    </w:p>
    <w:p w14:paraId="538CE583" w14:textId="77777777" w:rsidR="00E2798E" w:rsidRDefault="00E2798E" w:rsidP="00E2798E">
      <w:pPr>
        <w:pStyle w:val="NoSpacing"/>
      </w:pPr>
      <w:r>
        <w:t>1/2 + 3/4 = 5/4</w:t>
      </w:r>
    </w:p>
    <w:p w14:paraId="5F4DC587" w14:textId="77777777" w:rsidR="00E2798E" w:rsidRDefault="00E2798E" w:rsidP="00E2798E">
      <w:pPr>
        <w:pStyle w:val="NoSpacing"/>
      </w:pPr>
      <w:r>
        <w:t>1/2 - 3/4 = -1/4</w:t>
      </w:r>
    </w:p>
    <w:p w14:paraId="121BDAA7" w14:textId="77777777" w:rsidR="0076643F" w:rsidRDefault="00E2798E" w:rsidP="0076643F">
      <w:pPr>
        <w:pStyle w:val="NoSpacing"/>
      </w:pPr>
      <w:r>
        <w:t>1/2 / 3/4 = 2/3</w:t>
      </w:r>
    </w:p>
    <w:p w14:paraId="01A5BCED" w14:textId="78CA761B" w:rsidR="0076643F" w:rsidRPr="0076643F" w:rsidRDefault="0076643F" w:rsidP="0076643F">
      <w:pPr>
        <w:pStyle w:val="NoSpacing"/>
        <w:rPr>
          <w:b/>
          <w:bCs/>
          <w:sz w:val="36"/>
          <w:szCs w:val="36"/>
        </w:rPr>
      </w:pPr>
      <w:r w:rsidRPr="0076643F">
        <w:rPr>
          <w:b/>
          <w:bCs/>
          <w:sz w:val="36"/>
          <w:szCs w:val="36"/>
        </w:rPr>
        <w:lastRenderedPageBreak/>
        <w:t>Bacteria Growth</w:t>
      </w:r>
    </w:p>
    <w:p w14:paraId="4F3E47BD" w14:textId="77777777" w:rsidR="0076643F" w:rsidRDefault="0076643F" w:rsidP="0076643F">
      <w:pPr>
        <w:pStyle w:val="NoSpacing"/>
      </w:pPr>
    </w:p>
    <w:p w14:paraId="7C29BA9A" w14:textId="22903A5E" w:rsidR="0076643F" w:rsidRDefault="0076643F" w:rsidP="0076643F">
      <w:pPr>
        <w:pStyle w:val="NoSpacing"/>
      </w:pPr>
      <w:r>
        <w:t xml:space="preserve">The formula </w:t>
      </w:r>
      <w:r w:rsidRPr="008D2587">
        <w:rPr>
          <w:position w:val="-10"/>
        </w:rPr>
        <w:object w:dxaOrig="800" w:dyaOrig="360" w14:anchorId="776F194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pt;height:18.2pt" o:ole="">
            <v:imagedata r:id="rId7" o:title=""/>
          </v:shape>
          <o:OLEObject Type="Embed" ProgID="Equation.DSMT4" ShapeID="_x0000_i1025" DrawAspect="Content" ObjectID="_1760511169" r:id="rId8"/>
        </w:object>
      </w:r>
      <w:r>
        <w:t xml:space="preserve"> can be used for estimating growth where:</w:t>
      </w:r>
    </w:p>
    <w:p w14:paraId="67E8ADA3" w14:textId="77777777" w:rsidR="0076643F" w:rsidRDefault="0076643F" w:rsidP="0076643F">
      <w:pPr>
        <w:spacing w:line="240" w:lineRule="auto"/>
        <w:ind w:left="1440"/>
      </w:pPr>
      <w:r>
        <w:t>y is the final amount</w:t>
      </w:r>
    </w:p>
    <w:p w14:paraId="645A449E" w14:textId="77777777" w:rsidR="0076643F" w:rsidRDefault="0076643F" w:rsidP="0076643F">
      <w:pPr>
        <w:spacing w:line="240" w:lineRule="auto"/>
        <w:ind w:left="1440"/>
      </w:pPr>
      <w:r>
        <w:t>n is the initial amount</w:t>
      </w:r>
    </w:p>
    <w:p w14:paraId="76074BA5" w14:textId="77777777" w:rsidR="0076643F" w:rsidRDefault="0076643F" w:rsidP="0076643F">
      <w:pPr>
        <w:spacing w:line="240" w:lineRule="auto"/>
        <w:ind w:left="1440"/>
      </w:pPr>
      <w:r>
        <w:t>k is a constant</w:t>
      </w:r>
    </w:p>
    <w:p w14:paraId="10EDE883" w14:textId="77777777" w:rsidR="0076643F" w:rsidRDefault="0076643F" w:rsidP="0076643F">
      <w:pPr>
        <w:spacing w:line="240" w:lineRule="auto"/>
        <w:ind w:left="1440"/>
      </w:pPr>
      <w:r>
        <w:t>t is the time</w:t>
      </w:r>
    </w:p>
    <w:p w14:paraId="11FDAEE7" w14:textId="77777777" w:rsidR="0076643F" w:rsidRDefault="0076643F" w:rsidP="0076643F">
      <w:pPr>
        <w:spacing w:line="240" w:lineRule="auto"/>
        <w:ind w:left="720"/>
      </w:pPr>
      <w:r>
        <w:t xml:space="preserve">For example, this formula could be used for estimating population growth in a region or for estimating cell growth in a lab experiment.  Create a </w:t>
      </w:r>
      <w:proofErr w:type="spellStart"/>
      <w:r>
        <w:t>BacteriaGrowth</w:t>
      </w:r>
      <w:proofErr w:type="spellEnd"/>
      <w:r>
        <w:t xml:space="preserve"> application that calculates how many bacteria will be present based on this formula.  The application should prompt the user for the initial bacteria, the constant k, and the time.  Application output should look </w:t>
      </w:r>
      <w:proofErr w:type="gramStart"/>
      <w:r>
        <w:t>similar to</w:t>
      </w:r>
      <w:proofErr w:type="gramEnd"/>
      <w:r>
        <w:t>:</w:t>
      </w:r>
    </w:p>
    <w:p w14:paraId="4C2B8811" w14:textId="77777777" w:rsidR="0076643F" w:rsidRDefault="0076643F" w:rsidP="0076643F">
      <w:pPr>
        <w:spacing w:line="240" w:lineRule="auto"/>
        <w:ind w:left="720"/>
      </w:pPr>
      <w:r>
        <w:tab/>
        <w:t xml:space="preserve">Enter the initial bacteria amount: </w:t>
      </w:r>
      <w:proofErr w:type="gramStart"/>
      <w:r>
        <w:t>5</w:t>
      </w:r>
      <w:proofErr w:type="gramEnd"/>
    </w:p>
    <w:p w14:paraId="3D0FDE33" w14:textId="77777777" w:rsidR="0076643F" w:rsidRDefault="0076643F" w:rsidP="0076643F">
      <w:pPr>
        <w:spacing w:line="240" w:lineRule="auto"/>
        <w:ind w:left="720"/>
      </w:pPr>
      <w:r>
        <w:tab/>
        <w:t xml:space="preserve">Enter a constant value for k: </w:t>
      </w:r>
      <w:proofErr w:type="gramStart"/>
      <w:r>
        <w:t>0.8</w:t>
      </w:r>
      <w:proofErr w:type="gramEnd"/>
    </w:p>
    <w:p w14:paraId="24CC2531" w14:textId="77777777" w:rsidR="0076643F" w:rsidRDefault="0076643F" w:rsidP="0076643F">
      <w:pPr>
        <w:spacing w:line="240" w:lineRule="auto"/>
        <w:ind w:left="720"/>
      </w:pPr>
      <w:r>
        <w:tab/>
        <w:t xml:space="preserve">Enter growth time period in hours: </w:t>
      </w:r>
      <w:proofErr w:type="gramStart"/>
      <w:r>
        <w:t>8</w:t>
      </w:r>
      <w:proofErr w:type="gramEnd"/>
    </w:p>
    <w:p w14:paraId="46BB9A66" w14:textId="77777777" w:rsidR="0076643F" w:rsidRDefault="0076643F" w:rsidP="0076643F">
      <w:pPr>
        <w:spacing w:line="240" w:lineRule="auto"/>
        <w:ind w:left="720"/>
      </w:pPr>
      <w:r>
        <w:tab/>
        <w:t>3009.2 bacteria will be present after 8.0 hours.</w:t>
      </w:r>
    </w:p>
    <w:p w14:paraId="0CDFA296" w14:textId="77777777" w:rsidR="0076643F" w:rsidRPr="005057FB" w:rsidRDefault="0076643F" w:rsidP="005057FB">
      <w:pPr>
        <w:pStyle w:val="NoSpacing"/>
      </w:pPr>
    </w:p>
    <w:sectPr w:rsidR="0076643F" w:rsidRPr="005057FB" w:rsidSect="00C738DE">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MyriadPro-Regular">
    <w:altName w:val="Times New Roman"/>
    <w:panose1 w:val="00000000000000000000"/>
    <w:charset w:val="CC"/>
    <w:family w:val="auto"/>
    <w:notTrueType/>
    <w:pitch w:val="default"/>
    <w:sig w:usb0="00000203" w:usb1="00000000" w:usb2="00000000" w:usb3="00000000" w:csb0="00000005"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M R 10">
    <w:altName w:val="CM R"/>
    <w:panose1 w:val="00000000000000000000"/>
    <w:charset w:val="00"/>
    <w:family w:val="swiss"/>
    <w:notTrueType/>
    <w:pitch w:val="default"/>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AFFBD62F"/>
    <w:multiLevelType w:val="hybridMultilevel"/>
    <w:tmpl w:val="5B851DD9"/>
    <w:lvl w:ilvl="0" w:tplc="FFFFFFFF">
      <w:start w:val="1"/>
      <w:numFmt w:val="decimal"/>
      <w:lvlText w:val="%1."/>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15:restartNumberingAfterBreak="0">
    <w:nsid w:val="11A06449"/>
    <w:multiLevelType w:val="hybridMultilevel"/>
    <w:tmpl w:val="45D8D3E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24020E1C"/>
    <w:multiLevelType w:val="hybridMultilevel"/>
    <w:tmpl w:val="E0DA91AC"/>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2D4850EC"/>
    <w:multiLevelType w:val="hybridMultilevel"/>
    <w:tmpl w:val="A75AABA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DCE74C3"/>
    <w:multiLevelType w:val="hybridMultilevel"/>
    <w:tmpl w:val="0FF2F41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E33273C"/>
    <w:multiLevelType w:val="hybridMultilevel"/>
    <w:tmpl w:val="2F9CDBE2"/>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15:restartNumberingAfterBreak="0">
    <w:nsid w:val="304E5F6F"/>
    <w:multiLevelType w:val="hybridMultilevel"/>
    <w:tmpl w:val="AFA262A2"/>
    <w:lvl w:ilvl="0" w:tplc="A934C90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15:restartNumberingAfterBreak="0">
    <w:nsid w:val="30F84BBE"/>
    <w:multiLevelType w:val="hybridMultilevel"/>
    <w:tmpl w:val="5B50884E"/>
    <w:lvl w:ilvl="0" w:tplc="336AB0B4">
      <w:start w:val="1"/>
      <w:numFmt w:val="decimal"/>
      <w:lvlText w:val="%1."/>
      <w:lvlJc w:val="left"/>
      <w:pPr>
        <w:ind w:left="720" w:hanging="360"/>
      </w:pPr>
      <w:rPr>
        <w:rFonts w:hint="default"/>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30FB4955"/>
    <w:multiLevelType w:val="hybridMultilevel"/>
    <w:tmpl w:val="A01A720A"/>
    <w:lvl w:ilvl="0" w:tplc="D05854A4">
      <w:start w:val="1"/>
      <w:numFmt w:val="decimal"/>
      <w:lvlText w:val="%1."/>
      <w:lvlJc w:val="left"/>
      <w:pPr>
        <w:ind w:left="720" w:hanging="360"/>
      </w:pPr>
      <w:rPr>
        <w:rFonts w:hint="default"/>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421018C4"/>
    <w:multiLevelType w:val="hybridMultilevel"/>
    <w:tmpl w:val="882441DC"/>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450B0312"/>
    <w:multiLevelType w:val="hybridMultilevel"/>
    <w:tmpl w:val="F7B44376"/>
    <w:lvl w:ilvl="0" w:tplc="1104055C">
      <w:start w:val="1"/>
      <w:numFmt w:val="decimal"/>
      <w:lvlText w:val="%1."/>
      <w:lvlJc w:val="left"/>
      <w:pPr>
        <w:ind w:left="1080" w:hanging="360"/>
      </w:pPr>
      <w:rPr>
        <w:rFonts w:hint="default"/>
        <w:color w:val="00000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15:restartNumberingAfterBreak="0">
    <w:nsid w:val="45E77530"/>
    <w:multiLevelType w:val="hybridMultilevel"/>
    <w:tmpl w:val="24CAE5D4"/>
    <w:lvl w:ilvl="0" w:tplc="88A45AB4">
      <w:start w:val="1"/>
      <w:numFmt w:val="decimal"/>
      <w:lvlText w:val="%1."/>
      <w:lvlJc w:val="left"/>
      <w:pPr>
        <w:ind w:left="720" w:hanging="360"/>
      </w:pPr>
      <w:rPr>
        <w:rFonts w:ascii="MyriadPro-Regular" w:hAnsi="MyriadPro-Regular" w:cs="MyriadPro-Regular" w:hint="default"/>
        <w:color w:val="000000"/>
        <w:sz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626A4C60"/>
    <w:multiLevelType w:val="hybridMultilevel"/>
    <w:tmpl w:val="0FF2F41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663B3561"/>
    <w:multiLevelType w:val="hybridMultilevel"/>
    <w:tmpl w:val="1B68B51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669C4521"/>
    <w:multiLevelType w:val="hybridMultilevel"/>
    <w:tmpl w:val="81A05EA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672A7CA3"/>
    <w:multiLevelType w:val="hybridMultilevel"/>
    <w:tmpl w:val="C9E4A6A0"/>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15:restartNumberingAfterBreak="0">
    <w:nsid w:val="68BE05CE"/>
    <w:multiLevelType w:val="hybridMultilevel"/>
    <w:tmpl w:val="22B018AE"/>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6DF35A76"/>
    <w:multiLevelType w:val="hybridMultilevel"/>
    <w:tmpl w:val="7B74ACB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6E586FE2"/>
    <w:multiLevelType w:val="hybridMultilevel"/>
    <w:tmpl w:val="116A922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15:restartNumberingAfterBreak="0">
    <w:nsid w:val="6E6D1128"/>
    <w:multiLevelType w:val="hybridMultilevel"/>
    <w:tmpl w:val="E29E8680"/>
    <w:lvl w:ilvl="0" w:tplc="F02E9AF2">
      <w:start w:val="1"/>
      <w:numFmt w:val="decimal"/>
      <w:lvlText w:val="%1."/>
      <w:lvlJc w:val="left"/>
      <w:pPr>
        <w:ind w:left="605" w:hanging="360"/>
      </w:pPr>
      <w:rPr>
        <w:rFonts w:hint="default"/>
      </w:rPr>
    </w:lvl>
    <w:lvl w:ilvl="1" w:tplc="04090019" w:tentative="1">
      <w:start w:val="1"/>
      <w:numFmt w:val="lowerLetter"/>
      <w:lvlText w:val="%2."/>
      <w:lvlJc w:val="left"/>
      <w:pPr>
        <w:ind w:left="1325" w:hanging="360"/>
      </w:pPr>
    </w:lvl>
    <w:lvl w:ilvl="2" w:tplc="0409001B" w:tentative="1">
      <w:start w:val="1"/>
      <w:numFmt w:val="lowerRoman"/>
      <w:lvlText w:val="%3."/>
      <w:lvlJc w:val="right"/>
      <w:pPr>
        <w:ind w:left="2045" w:hanging="180"/>
      </w:pPr>
    </w:lvl>
    <w:lvl w:ilvl="3" w:tplc="0409000F" w:tentative="1">
      <w:start w:val="1"/>
      <w:numFmt w:val="decimal"/>
      <w:lvlText w:val="%4."/>
      <w:lvlJc w:val="left"/>
      <w:pPr>
        <w:ind w:left="2765" w:hanging="360"/>
      </w:pPr>
    </w:lvl>
    <w:lvl w:ilvl="4" w:tplc="04090019" w:tentative="1">
      <w:start w:val="1"/>
      <w:numFmt w:val="lowerLetter"/>
      <w:lvlText w:val="%5."/>
      <w:lvlJc w:val="left"/>
      <w:pPr>
        <w:ind w:left="3485" w:hanging="360"/>
      </w:pPr>
    </w:lvl>
    <w:lvl w:ilvl="5" w:tplc="0409001B" w:tentative="1">
      <w:start w:val="1"/>
      <w:numFmt w:val="lowerRoman"/>
      <w:lvlText w:val="%6."/>
      <w:lvlJc w:val="right"/>
      <w:pPr>
        <w:ind w:left="4205" w:hanging="180"/>
      </w:pPr>
    </w:lvl>
    <w:lvl w:ilvl="6" w:tplc="0409000F" w:tentative="1">
      <w:start w:val="1"/>
      <w:numFmt w:val="decimal"/>
      <w:lvlText w:val="%7."/>
      <w:lvlJc w:val="left"/>
      <w:pPr>
        <w:ind w:left="4925" w:hanging="360"/>
      </w:pPr>
    </w:lvl>
    <w:lvl w:ilvl="7" w:tplc="04090019" w:tentative="1">
      <w:start w:val="1"/>
      <w:numFmt w:val="lowerLetter"/>
      <w:lvlText w:val="%8."/>
      <w:lvlJc w:val="left"/>
      <w:pPr>
        <w:ind w:left="5645" w:hanging="360"/>
      </w:pPr>
    </w:lvl>
    <w:lvl w:ilvl="8" w:tplc="0409001B" w:tentative="1">
      <w:start w:val="1"/>
      <w:numFmt w:val="lowerRoman"/>
      <w:lvlText w:val="%9."/>
      <w:lvlJc w:val="right"/>
      <w:pPr>
        <w:ind w:left="6365" w:hanging="180"/>
      </w:pPr>
    </w:lvl>
  </w:abstractNum>
  <w:num w:numId="1" w16cid:durableId="51393417">
    <w:abstractNumId w:val="12"/>
  </w:num>
  <w:num w:numId="2" w16cid:durableId="967514153">
    <w:abstractNumId w:val="4"/>
  </w:num>
  <w:num w:numId="3" w16cid:durableId="1988121977">
    <w:abstractNumId w:val="2"/>
  </w:num>
  <w:num w:numId="4" w16cid:durableId="1599292558">
    <w:abstractNumId w:val="9"/>
  </w:num>
  <w:num w:numId="5" w16cid:durableId="634988353">
    <w:abstractNumId w:val="1"/>
  </w:num>
  <w:num w:numId="6" w16cid:durableId="1372219732">
    <w:abstractNumId w:val="15"/>
  </w:num>
  <w:num w:numId="7" w16cid:durableId="976883079">
    <w:abstractNumId w:val="18"/>
  </w:num>
  <w:num w:numId="8" w16cid:durableId="1521240093">
    <w:abstractNumId w:val="13"/>
  </w:num>
  <w:num w:numId="9" w16cid:durableId="2111970786">
    <w:abstractNumId w:val="11"/>
  </w:num>
  <w:num w:numId="10" w16cid:durableId="1841577717">
    <w:abstractNumId w:val="0"/>
  </w:num>
  <w:num w:numId="11" w16cid:durableId="1771966803">
    <w:abstractNumId w:val="19"/>
  </w:num>
  <w:num w:numId="12" w16cid:durableId="708259548">
    <w:abstractNumId w:val="17"/>
  </w:num>
  <w:num w:numId="13" w16cid:durableId="1566795191">
    <w:abstractNumId w:val="6"/>
  </w:num>
  <w:num w:numId="14" w16cid:durableId="1150173633">
    <w:abstractNumId w:val="8"/>
  </w:num>
  <w:num w:numId="15" w16cid:durableId="15619321">
    <w:abstractNumId w:val="10"/>
  </w:num>
  <w:num w:numId="16" w16cid:durableId="1786383708">
    <w:abstractNumId w:val="7"/>
  </w:num>
  <w:num w:numId="17" w16cid:durableId="1230266486">
    <w:abstractNumId w:val="3"/>
  </w:num>
  <w:num w:numId="18" w16cid:durableId="129790324">
    <w:abstractNumId w:val="14"/>
  </w:num>
  <w:num w:numId="19" w16cid:durableId="1304501404">
    <w:abstractNumId w:val="5"/>
  </w:num>
  <w:num w:numId="20" w16cid:durableId="1647009796">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3"/>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D2B2B"/>
    <w:rsid w:val="00011688"/>
    <w:rsid w:val="000443DF"/>
    <w:rsid w:val="00055995"/>
    <w:rsid w:val="000C611A"/>
    <w:rsid w:val="000C6BBB"/>
    <w:rsid w:val="000D2B2B"/>
    <w:rsid w:val="001057A8"/>
    <w:rsid w:val="00122ED6"/>
    <w:rsid w:val="00197669"/>
    <w:rsid w:val="001A41C3"/>
    <w:rsid w:val="001C1C6F"/>
    <w:rsid w:val="0021574E"/>
    <w:rsid w:val="002347A6"/>
    <w:rsid w:val="00267657"/>
    <w:rsid w:val="00311B36"/>
    <w:rsid w:val="003224A3"/>
    <w:rsid w:val="00342070"/>
    <w:rsid w:val="00365DFD"/>
    <w:rsid w:val="003C28A6"/>
    <w:rsid w:val="003F365A"/>
    <w:rsid w:val="00446232"/>
    <w:rsid w:val="00482555"/>
    <w:rsid w:val="004B7DF0"/>
    <w:rsid w:val="005057FB"/>
    <w:rsid w:val="00574CFB"/>
    <w:rsid w:val="005F2097"/>
    <w:rsid w:val="005F2BB3"/>
    <w:rsid w:val="00614E0A"/>
    <w:rsid w:val="00670919"/>
    <w:rsid w:val="0068546B"/>
    <w:rsid w:val="00691391"/>
    <w:rsid w:val="006C2EFC"/>
    <w:rsid w:val="00746467"/>
    <w:rsid w:val="0075660C"/>
    <w:rsid w:val="007651A4"/>
    <w:rsid w:val="0076643F"/>
    <w:rsid w:val="007B49CD"/>
    <w:rsid w:val="0082390B"/>
    <w:rsid w:val="00835698"/>
    <w:rsid w:val="00871D30"/>
    <w:rsid w:val="00881379"/>
    <w:rsid w:val="008A7A2F"/>
    <w:rsid w:val="008C07B5"/>
    <w:rsid w:val="008C0FD6"/>
    <w:rsid w:val="008D297A"/>
    <w:rsid w:val="00925BCA"/>
    <w:rsid w:val="009318C0"/>
    <w:rsid w:val="00941DFD"/>
    <w:rsid w:val="0096558E"/>
    <w:rsid w:val="00966E8C"/>
    <w:rsid w:val="009676AA"/>
    <w:rsid w:val="00981395"/>
    <w:rsid w:val="009A29E7"/>
    <w:rsid w:val="009A6C1A"/>
    <w:rsid w:val="009C0E1E"/>
    <w:rsid w:val="009C0F77"/>
    <w:rsid w:val="00B2164E"/>
    <w:rsid w:val="00B40275"/>
    <w:rsid w:val="00B44131"/>
    <w:rsid w:val="00B634CA"/>
    <w:rsid w:val="00BD2ADC"/>
    <w:rsid w:val="00BE2467"/>
    <w:rsid w:val="00BF085A"/>
    <w:rsid w:val="00C65DF7"/>
    <w:rsid w:val="00C738DE"/>
    <w:rsid w:val="00C75811"/>
    <w:rsid w:val="00C76440"/>
    <w:rsid w:val="00C819BA"/>
    <w:rsid w:val="00D07243"/>
    <w:rsid w:val="00D7695A"/>
    <w:rsid w:val="00D93B25"/>
    <w:rsid w:val="00DD0714"/>
    <w:rsid w:val="00E01C73"/>
    <w:rsid w:val="00E2798E"/>
    <w:rsid w:val="00E63A98"/>
    <w:rsid w:val="00E85016"/>
    <w:rsid w:val="00EE2F3A"/>
    <w:rsid w:val="00EE6F58"/>
    <w:rsid w:val="00F6047E"/>
    <w:rsid w:val="00F806D2"/>
    <w:rsid w:val="00FB3874"/>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martTagType w:namespaceuri="urn:schemas-microsoft-com:office:smarttags" w:name="City"/>
  <w:shapeDefaults>
    <o:shapedefaults v:ext="edit" spidmax="1026"/>
    <o:shapelayout v:ext="edit">
      <o:idmap v:ext="edit" data="1"/>
    </o:shapelayout>
  </w:shapeDefaults>
  <w:decimalSymbol w:val="."/>
  <w:listSeparator w:val=","/>
  <w14:docId w14:val="78EE7DAC"/>
  <w15:docId w15:val="{D4ED798B-A969-4A71-A97C-46766BFFA2C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D2B2B"/>
    <w:pPr>
      <w:spacing w:after="200" w:line="276"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0D2B2B"/>
    <w:rPr>
      <w:sz w:val="22"/>
      <w:szCs w:val="22"/>
    </w:rPr>
  </w:style>
  <w:style w:type="paragraph" w:styleId="ListParagraph">
    <w:name w:val="List Paragraph"/>
    <w:basedOn w:val="Normal"/>
    <w:uiPriority w:val="34"/>
    <w:qFormat/>
    <w:rsid w:val="000D2B2B"/>
    <w:pPr>
      <w:ind w:left="720"/>
      <w:contextualSpacing/>
    </w:pPr>
  </w:style>
  <w:style w:type="paragraph" w:styleId="Footer">
    <w:name w:val="footer"/>
    <w:basedOn w:val="Normal"/>
    <w:link w:val="FooterChar"/>
    <w:rsid w:val="009A6C1A"/>
    <w:pPr>
      <w:tabs>
        <w:tab w:val="center" w:pos="4320"/>
        <w:tab w:val="right" w:pos="8640"/>
      </w:tabs>
      <w:spacing w:after="0" w:line="240" w:lineRule="auto"/>
    </w:pPr>
    <w:rPr>
      <w:rFonts w:ascii="Times New Roman" w:eastAsia="Times New Roman" w:hAnsi="Times New Roman"/>
      <w:sz w:val="24"/>
      <w:szCs w:val="24"/>
    </w:rPr>
  </w:style>
  <w:style w:type="character" w:customStyle="1" w:styleId="FooterChar">
    <w:name w:val="Footer Char"/>
    <w:basedOn w:val="DefaultParagraphFont"/>
    <w:link w:val="Footer"/>
    <w:rsid w:val="009A6C1A"/>
    <w:rPr>
      <w:rFonts w:ascii="Times New Roman" w:eastAsia="Times New Roman" w:hAnsi="Times New Roman"/>
      <w:sz w:val="24"/>
      <w:szCs w:val="24"/>
    </w:rPr>
  </w:style>
  <w:style w:type="paragraph" w:customStyle="1" w:styleId="CM8">
    <w:name w:val="CM8"/>
    <w:basedOn w:val="Normal"/>
    <w:next w:val="Normal"/>
    <w:uiPriority w:val="99"/>
    <w:rsid w:val="008D297A"/>
    <w:pPr>
      <w:autoSpaceDE w:val="0"/>
      <w:autoSpaceDN w:val="0"/>
      <w:adjustRightInd w:val="0"/>
      <w:spacing w:after="0" w:line="240" w:lineRule="auto"/>
    </w:pPr>
    <w:rPr>
      <w:rFonts w:ascii="CM R 10" w:eastAsiaTheme="minorHAnsi" w:hAnsi="CM R 10" w:cstheme="minorBidi"/>
      <w:sz w:val="24"/>
      <w:szCs w:val="24"/>
    </w:rPr>
  </w:style>
  <w:style w:type="paragraph" w:customStyle="1" w:styleId="CM12">
    <w:name w:val="CM12"/>
    <w:basedOn w:val="Normal"/>
    <w:next w:val="Normal"/>
    <w:uiPriority w:val="99"/>
    <w:rsid w:val="008D297A"/>
    <w:pPr>
      <w:autoSpaceDE w:val="0"/>
      <w:autoSpaceDN w:val="0"/>
      <w:adjustRightInd w:val="0"/>
      <w:spacing w:after="0" w:line="240" w:lineRule="auto"/>
    </w:pPr>
    <w:rPr>
      <w:rFonts w:ascii="CM R 10" w:eastAsiaTheme="minorHAnsi" w:hAnsi="CM R 10" w:cstheme="minorBidi"/>
      <w:sz w:val="24"/>
      <w:szCs w:val="24"/>
    </w:rPr>
  </w:style>
  <w:style w:type="paragraph" w:customStyle="1" w:styleId="Default">
    <w:name w:val="Default"/>
    <w:rsid w:val="00D93B25"/>
    <w:pPr>
      <w:autoSpaceDE w:val="0"/>
      <w:autoSpaceDN w:val="0"/>
      <w:adjustRightInd w:val="0"/>
    </w:pPr>
    <w:rPr>
      <w:rFonts w:ascii="CM R 10" w:eastAsiaTheme="minorHAnsi" w:hAnsi="CM R 10" w:cs="CM R 10"/>
      <w:color w:val="000000"/>
      <w:sz w:val="24"/>
      <w:szCs w:val="24"/>
    </w:rPr>
  </w:style>
  <w:style w:type="paragraph" w:customStyle="1" w:styleId="CM23">
    <w:name w:val="CM23"/>
    <w:basedOn w:val="Default"/>
    <w:next w:val="Default"/>
    <w:uiPriority w:val="99"/>
    <w:rsid w:val="00D93B25"/>
    <w:pPr>
      <w:spacing w:line="240" w:lineRule="atLeast"/>
    </w:pPr>
    <w:rPr>
      <w:rFonts w:cstheme="minorBidi"/>
      <w:color w:val="auto"/>
    </w:rPr>
  </w:style>
  <w:style w:type="paragraph" w:customStyle="1" w:styleId="CM32">
    <w:name w:val="CM32"/>
    <w:basedOn w:val="Default"/>
    <w:next w:val="Default"/>
    <w:uiPriority w:val="99"/>
    <w:rsid w:val="00D93B25"/>
    <w:rPr>
      <w:rFonts w:cstheme="minorBidi"/>
      <w:color w:val="auto"/>
    </w:rPr>
  </w:style>
  <w:style w:type="paragraph" w:styleId="NormalWeb">
    <w:name w:val="Normal (Web)"/>
    <w:basedOn w:val="Normal"/>
    <w:uiPriority w:val="99"/>
    <w:semiHidden/>
    <w:unhideWhenUsed/>
    <w:rsid w:val="006C2EFC"/>
    <w:pPr>
      <w:spacing w:before="100" w:beforeAutospacing="1" w:after="100" w:afterAutospacing="1" w:line="240" w:lineRule="auto"/>
    </w:pPr>
    <w:rPr>
      <w:rFonts w:ascii="Times New Roman" w:eastAsia="Times New Roman" w:hAnsi="Times New Roman"/>
      <w:sz w:val="24"/>
      <w:szCs w:val="24"/>
    </w:rPr>
  </w:style>
  <w:style w:type="character" w:customStyle="1" w:styleId="apple-converted-space">
    <w:name w:val="apple-converted-space"/>
    <w:basedOn w:val="DefaultParagraphFont"/>
    <w:rsid w:val="006C2EFC"/>
  </w:style>
  <w:style w:type="character" w:customStyle="1" w:styleId="mn">
    <w:name w:val="mn"/>
    <w:basedOn w:val="DefaultParagraphFont"/>
    <w:rsid w:val="006C2EFC"/>
  </w:style>
  <w:style w:type="character" w:customStyle="1" w:styleId="mi">
    <w:name w:val="mi"/>
    <w:basedOn w:val="DefaultParagraphFont"/>
    <w:rsid w:val="006C2EFC"/>
  </w:style>
  <w:style w:type="character" w:customStyle="1" w:styleId="mo">
    <w:name w:val="mo"/>
    <w:basedOn w:val="DefaultParagraphFont"/>
    <w:rsid w:val="006C2EFC"/>
  </w:style>
  <w:style w:type="character" w:styleId="HTMLCode">
    <w:name w:val="HTML Code"/>
    <w:basedOn w:val="DefaultParagraphFont"/>
    <w:uiPriority w:val="99"/>
    <w:semiHidden/>
    <w:unhideWhenUsed/>
    <w:rsid w:val="006C2EFC"/>
    <w:rPr>
      <w:rFonts w:ascii="Courier New" w:eastAsia="Times New Roman" w:hAnsi="Courier New" w:cs="Courier New"/>
      <w:sz w:val="20"/>
      <w:szCs w:val="20"/>
    </w:rPr>
  </w:style>
  <w:style w:type="table" w:styleId="TableGrid">
    <w:name w:val="Table Grid"/>
    <w:basedOn w:val="TableNormal"/>
    <w:uiPriority w:val="59"/>
    <w:rsid w:val="00342070"/>
    <w:rPr>
      <w:rFonts w:asciiTheme="minorHAnsi" w:eastAsiaTheme="minorHAnsi" w:hAnsiTheme="minorHAnsi" w:cstheme="minorBidi"/>
      <w:sz w:val="22"/>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HTMLPreformatted">
    <w:name w:val="HTML Preformatted"/>
    <w:basedOn w:val="Normal"/>
    <w:link w:val="HTMLPreformattedChar"/>
    <w:rsid w:val="00E2798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rsid w:val="00E2798E"/>
    <w:rPr>
      <w:rFonts w:ascii="Courier New" w:eastAsia="Times New Roman" w:hAnsi="Courier New" w:cs="Courier New"/>
    </w:rPr>
  </w:style>
  <w:style w:type="character" w:customStyle="1" w:styleId="ipa">
    <w:name w:val="ipa"/>
    <w:basedOn w:val="DefaultParagraphFont"/>
    <w:rsid w:val="00E2798E"/>
  </w:style>
  <w:style w:type="character" w:styleId="Hyperlink">
    <w:name w:val="Hyperlink"/>
    <w:basedOn w:val="DefaultParagraphFont"/>
    <w:uiPriority w:val="99"/>
    <w:semiHidden/>
    <w:unhideWhenUsed/>
    <w:rsid w:val="00E2798E"/>
    <w:rPr>
      <w:color w:val="0000FF"/>
      <w:u w:val="single"/>
    </w:rPr>
  </w:style>
  <w:style w:type="character" w:customStyle="1" w:styleId="unicode">
    <w:name w:val="unicode"/>
    <w:basedOn w:val="DefaultParagraphFont"/>
    <w:rsid w:val="00E2798E"/>
  </w:style>
  <w:style w:type="character" w:customStyle="1" w:styleId="nocaps">
    <w:name w:val="nocaps"/>
    <w:basedOn w:val="DefaultParagraphFont"/>
    <w:rsid w:val="00E2798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87633003">
      <w:bodyDiv w:val="1"/>
      <w:marLeft w:val="0"/>
      <w:marRight w:val="0"/>
      <w:marTop w:val="0"/>
      <w:marBottom w:val="0"/>
      <w:divBdr>
        <w:top w:val="none" w:sz="0" w:space="0" w:color="auto"/>
        <w:left w:val="none" w:sz="0" w:space="0" w:color="auto"/>
        <w:bottom w:val="none" w:sz="0" w:space="0" w:color="auto"/>
        <w:right w:val="none" w:sz="0" w:space="0" w:color="auto"/>
      </w:divBdr>
      <w:divsChild>
        <w:div w:id="509486624">
          <w:marLeft w:val="0"/>
          <w:marRight w:val="0"/>
          <w:marTop w:val="240"/>
          <w:marBottom w:val="24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tyles" Target="styles.xml"/><Relationship Id="rId7" Type="http://schemas.openxmlformats.org/officeDocument/2006/relationships/image" Target="media/image1.wmf"/><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hyperlink" Target="http://en.wikipedia.org/wiki/Greek_mathematics" TargetMode="External"/><Relationship Id="rId5" Type="http://schemas.openxmlformats.org/officeDocument/2006/relationships/webSettings" Target="webSettings.xml"/><Relationship Id="rId10"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E22F809-CE3E-4441-9276-7ED1DBA7FB1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4</Pages>
  <Words>666</Words>
  <Characters>3797</Characters>
  <Application>Microsoft Office Word</Application>
  <DocSecurity>0</DocSecurity>
  <Lines>31</Lines>
  <Paragraphs>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45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messa</dc:creator>
  <cp:lastModifiedBy>Norm Messa</cp:lastModifiedBy>
  <cp:revision>6</cp:revision>
  <cp:lastPrinted>2012-11-24T19:22:00Z</cp:lastPrinted>
  <dcterms:created xsi:type="dcterms:W3CDTF">2019-11-15T22:07:00Z</dcterms:created>
  <dcterms:modified xsi:type="dcterms:W3CDTF">2023-11-03T14: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